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5"/>
  </p:notesMasterIdLst>
  <p:handoutMasterIdLst>
    <p:handoutMasterId r:id="rId46"/>
  </p:handoutMasterIdLst>
  <p:sldIdLst>
    <p:sldId id="279" r:id="rId2"/>
    <p:sldId id="256" r:id="rId3"/>
    <p:sldId id="311" r:id="rId4"/>
    <p:sldId id="301" r:id="rId5"/>
    <p:sldId id="332" r:id="rId6"/>
    <p:sldId id="297" r:id="rId7"/>
    <p:sldId id="314" r:id="rId8"/>
    <p:sldId id="282" r:id="rId9"/>
    <p:sldId id="292" r:id="rId10"/>
    <p:sldId id="298" r:id="rId11"/>
    <p:sldId id="299" r:id="rId12"/>
    <p:sldId id="284" r:id="rId13"/>
    <p:sldId id="285" r:id="rId14"/>
    <p:sldId id="270" r:id="rId15"/>
    <p:sldId id="333" r:id="rId16"/>
    <p:sldId id="315" r:id="rId17"/>
    <p:sldId id="283" r:id="rId18"/>
    <p:sldId id="267" r:id="rId19"/>
    <p:sldId id="286" r:id="rId20"/>
    <p:sldId id="288" r:id="rId21"/>
    <p:sldId id="260" r:id="rId22"/>
    <p:sldId id="290" r:id="rId23"/>
    <p:sldId id="278" r:id="rId24"/>
    <p:sldId id="266" r:id="rId25"/>
    <p:sldId id="316" r:id="rId26"/>
    <p:sldId id="277" r:id="rId27"/>
    <p:sldId id="294" r:id="rId28"/>
    <p:sldId id="259" r:id="rId29"/>
    <p:sldId id="317" r:id="rId30"/>
    <p:sldId id="318" r:id="rId31"/>
    <p:sldId id="319" r:id="rId32"/>
    <p:sldId id="324" r:id="rId33"/>
    <p:sldId id="320" r:id="rId34"/>
    <p:sldId id="321" r:id="rId35"/>
    <p:sldId id="322" r:id="rId36"/>
    <p:sldId id="323" r:id="rId37"/>
    <p:sldId id="325" r:id="rId38"/>
    <p:sldId id="326" r:id="rId39"/>
    <p:sldId id="329" r:id="rId40"/>
    <p:sldId id="307" r:id="rId41"/>
    <p:sldId id="331" r:id="rId42"/>
    <p:sldId id="309" r:id="rId43"/>
    <p:sldId id="330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1DDD"/>
    <a:srgbClr val="006C31"/>
    <a:srgbClr val="3DE359"/>
    <a:srgbClr val="00C425"/>
    <a:srgbClr val="21FF4B"/>
    <a:srgbClr val="E85706"/>
    <a:srgbClr val="FCA60C"/>
    <a:srgbClr val="C89800"/>
    <a:srgbClr val="000000"/>
    <a:srgbClr val="2B03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92" autoAdjust="0"/>
    <p:restoredTop sz="89720" autoAdjust="0"/>
  </p:normalViewPr>
  <p:slideViewPr>
    <p:cSldViewPr snapToGrid="0">
      <p:cViewPr varScale="1">
        <p:scale>
          <a:sx n="99" d="100"/>
          <a:sy n="99" d="100"/>
        </p:scale>
        <p:origin x="167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3872" y="1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5E14B-01C9-432A-B0BD-0237B0C06681}" type="datetime1">
              <a:rPr lang="en-GB" smtClean="0"/>
              <a:t>10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4B85C-0C90-4F28-94D7-735DBBCA2B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1879522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0FA6B2-D470-4132-B1B5-3E841E43D95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27820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37692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16758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Isolated-NHC_Ag-CH2F _Stable </a:t>
            </a:r>
            <a:r>
              <a:rPr lang="fr-FR" dirty="0" err="1"/>
              <a:t>complex</a:t>
            </a:r>
            <a:r>
              <a:rPr lang="fr-FR" dirty="0"/>
              <a:t>)- </a:t>
            </a:r>
            <a:r>
              <a:rPr lang="fr-FR" dirty="0" err="1"/>
              <a:t>homolytic</a:t>
            </a:r>
            <a:r>
              <a:rPr lang="fr-FR" dirty="0"/>
              <a:t> </a:t>
            </a:r>
            <a:r>
              <a:rPr lang="fr-FR" dirty="0" err="1"/>
              <a:t>cleavage</a:t>
            </a:r>
            <a:r>
              <a:rPr lang="fr-FR" dirty="0"/>
              <a:t> of Ag-CH2F- </a:t>
            </a:r>
            <a:r>
              <a:rPr lang="fr-FR" dirty="0" err="1"/>
              <a:t>even</a:t>
            </a:r>
            <a:r>
              <a:rPr lang="fr-FR" dirty="0"/>
              <a:t> at -50 </a:t>
            </a:r>
            <a:r>
              <a:rPr lang="fr-FR" dirty="0" err="1"/>
              <a:t>oC</a:t>
            </a:r>
            <a:r>
              <a:rPr lang="fr-FR" dirty="0"/>
              <a:t>.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3614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08611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Polyfluoroarylation-Allylation</a:t>
            </a:r>
            <a:r>
              <a:rPr lang="fr-FR" dirty="0"/>
              <a:t> –f </a:t>
            </a:r>
            <a:r>
              <a:rPr lang="fr-FR" dirty="0" err="1"/>
              <a:t>diazocompound</a:t>
            </a:r>
            <a:r>
              <a:rPr lang="fr-FR" dirty="0"/>
              <a:t>.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12192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3992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7938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31164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0000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6838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atellani</a:t>
            </a:r>
            <a:r>
              <a:rPr lang="fr-FR" dirty="0"/>
              <a:t> 2004-ArI/P-</a:t>
            </a:r>
            <a:r>
              <a:rPr lang="fr-FR" dirty="0" err="1"/>
              <a:t>sub</a:t>
            </a:r>
            <a:r>
              <a:rPr lang="fr-FR" dirty="0"/>
              <a:t>-</a:t>
            </a:r>
            <a:r>
              <a:rPr lang="fr-FR" dirty="0" err="1"/>
              <a:t>ArI</a:t>
            </a:r>
            <a:r>
              <a:rPr lang="fr-FR" dirty="0"/>
              <a:t>, </a:t>
            </a:r>
            <a:r>
              <a:rPr lang="fr-FR" dirty="0" err="1"/>
              <a:t>Phenyl</a:t>
            </a:r>
            <a:r>
              <a:rPr lang="fr-FR" dirty="0"/>
              <a:t> </a:t>
            </a:r>
            <a:r>
              <a:rPr lang="fr-FR" dirty="0" err="1"/>
              <a:t>acetylene</a:t>
            </a:r>
            <a:r>
              <a:rPr lang="fr-FR" dirty="0"/>
              <a:t>, slow  addition- </a:t>
            </a:r>
            <a:r>
              <a:rPr lang="fr-FR" dirty="0" err="1"/>
              <a:t>otherwise</a:t>
            </a:r>
            <a:r>
              <a:rPr lang="fr-FR" dirty="0"/>
              <a:t> </a:t>
            </a:r>
            <a:r>
              <a:rPr lang="fr-FR" dirty="0" err="1"/>
              <a:t>bypdt</a:t>
            </a:r>
            <a:r>
              <a:rPr lang="fr-FR" dirty="0"/>
              <a:t>.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598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7685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90942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49991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7017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Control </a:t>
            </a:r>
            <a:r>
              <a:rPr lang="fr-FR" dirty="0" err="1"/>
              <a:t>exp-Cu+Phosphine</a:t>
            </a:r>
            <a:r>
              <a:rPr lang="fr-FR" dirty="0"/>
              <a:t> ligand – </a:t>
            </a:r>
            <a:r>
              <a:rPr lang="fr-FR" dirty="0" err="1"/>
              <a:t>recemise</a:t>
            </a:r>
            <a:r>
              <a:rPr lang="fr-FR" dirty="0"/>
              <a:t> the </a:t>
            </a:r>
            <a:r>
              <a:rPr lang="fr-FR" dirty="0" err="1"/>
              <a:t>enantiopure</a:t>
            </a:r>
            <a:r>
              <a:rPr lang="fr-FR" dirty="0"/>
              <a:t> </a:t>
            </a:r>
            <a:r>
              <a:rPr lang="fr-FR" dirty="0" err="1"/>
              <a:t>aziridide</a:t>
            </a:r>
            <a:r>
              <a:rPr lang="fr-FR" dirty="0"/>
              <a:t> </a:t>
            </a:r>
            <a:r>
              <a:rPr lang="fr-FR" dirty="0" err="1"/>
              <a:t>faster</a:t>
            </a:r>
            <a:r>
              <a:rPr lang="fr-FR" dirty="0"/>
              <a:t>. 10% NHC </a:t>
            </a:r>
            <a:r>
              <a:rPr lang="fr-FR" dirty="0" err="1"/>
              <a:t>completely</a:t>
            </a:r>
            <a:r>
              <a:rPr lang="fr-FR" dirty="0"/>
              <a:t> </a:t>
            </a:r>
            <a:r>
              <a:rPr lang="fr-FR" dirty="0" err="1"/>
              <a:t>supress</a:t>
            </a:r>
            <a:r>
              <a:rPr lang="fr-FR" dirty="0"/>
              <a:t> the </a:t>
            </a:r>
            <a:r>
              <a:rPr lang="fr-FR" dirty="0" err="1"/>
              <a:t>racemization</a:t>
            </a:r>
            <a:r>
              <a:rPr lang="fr-FR" dirty="0"/>
              <a:t>.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7533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Breslow </a:t>
            </a:r>
            <a:r>
              <a:rPr lang="fr-FR" dirty="0" err="1"/>
              <a:t>intermediate</a:t>
            </a:r>
            <a:r>
              <a:rPr lang="fr-FR" dirty="0"/>
              <a:t> I-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0002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8761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Suzukicoupling</a:t>
            </a:r>
            <a:r>
              <a:rPr lang="fr-FR" dirty="0"/>
              <a:t>- </a:t>
            </a:r>
            <a:r>
              <a:rPr lang="fr-FR" dirty="0" err="1"/>
              <a:t>lower</a:t>
            </a:r>
            <a:r>
              <a:rPr lang="fr-FR" dirty="0"/>
              <a:t> the rate of </a:t>
            </a:r>
            <a:r>
              <a:rPr lang="fr-FR" dirty="0" err="1"/>
              <a:t>oxidative</a:t>
            </a:r>
            <a:r>
              <a:rPr lang="fr-FR" dirty="0"/>
              <a:t> addition and </a:t>
            </a:r>
            <a:r>
              <a:rPr lang="fr-FR" dirty="0" err="1"/>
              <a:t>transmetallation</a:t>
            </a:r>
            <a:r>
              <a:rPr lang="fr-FR" dirty="0"/>
              <a:t> for SP3 center- for  sp3 center facile beta hydride </a:t>
            </a:r>
            <a:r>
              <a:rPr lang="fr-FR" dirty="0" err="1"/>
              <a:t>elimination</a:t>
            </a:r>
            <a:endParaRPr lang="fr-FR" dirty="0"/>
          </a:p>
          <a:p>
            <a:r>
              <a:rPr lang="fr-FR" dirty="0" err="1"/>
              <a:t>Secondary</a:t>
            </a:r>
            <a:r>
              <a:rPr lang="fr-FR" dirty="0"/>
              <a:t> </a:t>
            </a:r>
            <a:r>
              <a:rPr lang="fr-FR" dirty="0" err="1"/>
              <a:t>benzylic</a:t>
            </a:r>
            <a:r>
              <a:rPr lang="fr-FR" dirty="0"/>
              <a:t> Borane- </a:t>
            </a:r>
            <a:r>
              <a:rPr lang="fr-FR" dirty="0" err="1"/>
              <a:t>works</a:t>
            </a:r>
            <a:r>
              <a:rPr lang="fr-FR" dirty="0"/>
              <a:t> </a:t>
            </a:r>
            <a:r>
              <a:rPr lang="fr-FR" dirty="0" err="1"/>
              <a:t>moderate</a:t>
            </a:r>
            <a:r>
              <a:rPr lang="fr-FR" dirty="0"/>
              <a:t> %</a:t>
            </a:r>
            <a:r>
              <a:rPr lang="fr-FR" dirty="0" err="1"/>
              <a:t>ee</a:t>
            </a:r>
            <a:r>
              <a:rPr lang="fr-FR" dirty="0"/>
              <a:t> and </a:t>
            </a:r>
            <a:r>
              <a:rPr lang="fr-FR" dirty="0" err="1"/>
              <a:t>yield</a:t>
            </a:r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24581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Visible light source- 26w compact </a:t>
            </a:r>
            <a:r>
              <a:rPr lang="fr-FR" dirty="0" err="1"/>
              <a:t>fluorecent</a:t>
            </a:r>
            <a:r>
              <a:rPr lang="fr-FR" dirty="0"/>
              <a:t> light bulb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1991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79586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26w compact </a:t>
            </a:r>
            <a:r>
              <a:rPr lang="fr-FR" dirty="0" err="1"/>
              <a:t>fluorecent</a:t>
            </a:r>
            <a:r>
              <a:rPr lang="fr-FR" dirty="0"/>
              <a:t> light bulb- light source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8902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25419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Nicholas </a:t>
            </a:r>
            <a:r>
              <a:rPr lang="fr-FR" dirty="0" err="1"/>
              <a:t>reaction</a:t>
            </a:r>
            <a:r>
              <a:rPr lang="fr-FR" dirty="0"/>
              <a:t> 1972-multistep- 1st </a:t>
            </a:r>
            <a:r>
              <a:rPr lang="fr-FR" dirty="0" err="1"/>
              <a:t>asymmetric</a:t>
            </a:r>
            <a:r>
              <a:rPr lang="fr-FR" dirty="0"/>
              <a:t> </a:t>
            </a:r>
            <a:r>
              <a:rPr lang="fr-FR" dirty="0" err="1"/>
              <a:t>proporgyl</a:t>
            </a:r>
            <a:r>
              <a:rPr lang="fr-FR" dirty="0"/>
              <a:t> radical </a:t>
            </a:r>
            <a:r>
              <a:rPr lang="fr-FR" dirty="0" err="1"/>
              <a:t>cyanation</a:t>
            </a:r>
            <a:endParaRPr lang="fr-FR" dirty="0"/>
          </a:p>
          <a:p>
            <a:endParaRPr lang="fr-FR" dirty="0"/>
          </a:p>
          <a:p>
            <a:r>
              <a:rPr lang="fr-FR" dirty="0"/>
              <a:t>Ph-PTZ- </a:t>
            </a:r>
            <a:r>
              <a:rPr lang="fr-FR" dirty="0" err="1"/>
              <a:t>phenothiazine</a:t>
            </a:r>
            <a:endParaRPr lang="fr-FR" dirty="0"/>
          </a:p>
          <a:p>
            <a:r>
              <a:rPr lang="fr-FR" dirty="0"/>
              <a:t>Visible light- 300- 400 nm ( 2*  3W </a:t>
            </a:r>
            <a:r>
              <a:rPr lang="fr-FR" dirty="0" err="1"/>
              <a:t>purple</a:t>
            </a:r>
            <a:r>
              <a:rPr lang="fr-FR" dirty="0"/>
              <a:t> </a:t>
            </a:r>
            <a:r>
              <a:rPr lang="fr-FR" dirty="0" err="1"/>
              <a:t>LEDs</a:t>
            </a:r>
            <a:r>
              <a:rPr lang="fr-FR" dirty="0"/>
              <a:t> 390nm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85309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806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28470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30135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Dual activation – </a:t>
            </a:r>
            <a:r>
              <a:rPr lang="fr-FR" dirty="0" err="1"/>
              <a:t>confirmed</a:t>
            </a:r>
            <a:r>
              <a:rPr lang="fr-FR" dirty="0"/>
              <a:t> by  mass- domino </a:t>
            </a:r>
            <a:r>
              <a:rPr lang="fr-FR" dirty="0" err="1"/>
              <a:t>manner</a:t>
            </a:r>
            <a:r>
              <a:rPr lang="fr-FR" dirty="0"/>
              <a:t> (box)</a:t>
            </a:r>
          </a:p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00050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96519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21334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Deracemization-complete</a:t>
            </a:r>
            <a:r>
              <a:rPr lang="fr-FR" dirty="0"/>
              <a:t> transformation </a:t>
            </a:r>
            <a:r>
              <a:rPr lang="fr-FR" dirty="0" err="1"/>
              <a:t>racemate</a:t>
            </a:r>
            <a:r>
              <a:rPr lang="fr-FR" dirty="0"/>
              <a:t> to single </a:t>
            </a:r>
            <a:r>
              <a:rPr lang="fr-FR" dirty="0" err="1"/>
              <a:t>stereo</a:t>
            </a:r>
            <a:r>
              <a:rPr lang="fr-FR" dirty="0"/>
              <a:t> </a:t>
            </a:r>
            <a:r>
              <a:rPr lang="fr-FR" dirty="0" err="1"/>
              <a:t>isomeric</a:t>
            </a:r>
            <a:r>
              <a:rPr lang="fr-FR" dirty="0"/>
              <a:t> </a:t>
            </a:r>
            <a:r>
              <a:rPr lang="fr-FR" dirty="0" err="1"/>
              <a:t>product</a:t>
            </a:r>
            <a:r>
              <a:rPr lang="fr-FR" dirty="0"/>
              <a:t>.</a:t>
            </a:r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2223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3765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110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Note- </a:t>
            </a:r>
            <a:r>
              <a:rPr lang="en-IN" sz="900" u="none" dirty="0"/>
              <a:t>One catalyst and one catalytic cycle but substrate activation across two sites-ex- asymmetric hydrogenation of polar compound (</a:t>
            </a:r>
            <a:r>
              <a:rPr lang="en-IN" sz="900" u="none" dirty="0" err="1"/>
              <a:t>Nayori</a:t>
            </a:r>
            <a:r>
              <a:rPr lang="en-IN" sz="900" u="none" dirty="0"/>
              <a:t>)</a:t>
            </a:r>
            <a:endParaRPr lang="fr-FR" u="none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8832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005067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9837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96154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6144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Note- </a:t>
            </a:r>
            <a:r>
              <a:rPr lang="en-IN" sz="900" u="none" dirty="0"/>
              <a:t>One catalyst and one catalytic cycle but substrate activation across two sites-ex- asymmetric hydrogenation of polar compound (</a:t>
            </a:r>
            <a:r>
              <a:rPr lang="en-IN" sz="900" u="none" dirty="0" err="1"/>
              <a:t>Nayori</a:t>
            </a:r>
            <a:r>
              <a:rPr lang="en-IN" sz="900" u="none" dirty="0"/>
              <a:t>)</a:t>
            </a:r>
            <a:endParaRPr lang="fr-FR" u="none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9166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0922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247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DBPO = di-</a:t>
            </a:r>
            <a:r>
              <a:rPr lang="fr-FR" dirty="0" err="1"/>
              <a:t>tertbutyl</a:t>
            </a:r>
            <a:r>
              <a:rPr lang="fr-FR" dirty="0"/>
              <a:t> </a:t>
            </a:r>
            <a:r>
              <a:rPr lang="fr-FR" dirty="0" err="1"/>
              <a:t>peroxyoxalate</a:t>
            </a:r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40825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7E7968B2-4A5F-4D84-B4C8-475C26277558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0FA6B2-D470-4132-B1B5-3E841E43D958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7927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1340277"/>
      </p:ext>
    </p:extLst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3393560"/>
      </p:ext>
    </p:extLst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178016"/>
      </p:ext>
    </p:extLst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0084935"/>
      </p:ext>
    </p:extLst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105829"/>
      </p:ext>
    </p:extLst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0814642"/>
      </p:ext>
    </p:extLst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7478943"/>
      </p:ext>
    </p:extLst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566680"/>
      </p:ext>
    </p:extLst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2908712"/>
      </p:ext>
    </p:extLst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4048324"/>
      </p:ext>
    </p:extLst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CS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642464"/>
      </p:ext>
    </p:extLst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6D02B9-2F0E-409D-8FA3-CDC27D9BBD53}" type="datetime1">
              <a:rPr lang="en-GB" smtClean="0"/>
              <a:t>1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LC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21006-67CF-4275-8BB6-2AA49A5245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2127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886761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270198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3">
            <a:extLst>
              <a:ext uri="{FF2B5EF4-FFF2-40B4-BE49-F238E27FC236}">
                <a16:creationId xmlns:a16="http://schemas.microsoft.com/office/drawing/2014/main" id="{266059C6-5EC4-4FDA-A0E7-15FB1DC6C0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608140-4FF5-4D36-A3CD-FB816027D5BB}"/>
              </a:ext>
            </a:extLst>
          </p:cNvPr>
          <p:cNvSpPr txBox="1"/>
          <p:nvPr/>
        </p:nvSpPr>
        <p:spPr>
          <a:xfrm>
            <a:off x="347754" y="26969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CEEB925-D594-481A-9AFC-DEAE0E712799}"/>
              </a:ext>
            </a:extLst>
          </p:cNvPr>
          <p:cNvSpPr/>
          <p:nvPr/>
        </p:nvSpPr>
        <p:spPr>
          <a:xfrm>
            <a:off x="1622503" y="970939"/>
            <a:ext cx="5898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ooperative Catalysi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C9EDF5F-8FF5-4349-9462-CD207D42EC80}"/>
              </a:ext>
            </a:extLst>
          </p:cNvPr>
          <p:cNvCxnSpPr/>
          <p:nvPr/>
        </p:nvCxnSpPr>
        <p:spPr>
          <a:xfrm>
            <a:off x="1129118" y="1505760"/>
            <a:ext cx="702526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6A909CC-E83D-4A98-B248-7017EF910B8F}"/>
              </a:ext>
            </a:extLst>
          </p:cNvPr>
          <p:cNvSpPr txBox="1"/>
          <p:nvPr/>
        </p:nvSpPr>
        <p:spPr>
          <a:xfrm>
            <a:off x="3082565" y="5017132"/>
            <a:ext cx="29788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peaker: D Sathish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upervisor: Prof. </a:t>
            </a:r>
            <a:r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t>Jieping Zhu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te: 08/02/2024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enue/Time: </a:t>
            </a:r>
            <a:r>
              <a:rPr lang="en-CH" sz="1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CH3118 at 17:30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489AFE-4322-45A3-B789-2E8C99E73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18961"/>
              </p:ext>
            </p:extLst>
          </p:nvPr>
        </p:nvGraphicFramePr>
        <p:xfrm>
          <a:off x="1959398" y="2329798"/>
          <a:ext cx="5225205" cy="22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1" name="CS ChemDraw Drawing" r:id="rId4" imgW="7715452" imgH="3296156" progId="ChemDraw.Document.6.0">
                  <p:embed/>
                </p:oleObj>
              </mc:Choice>
              <mc:Fallback>
                <p:oleObj name="CS ChemDraw Drawing" r:id="rId4" imgW="7715452" imgH="32961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9398" y="2329798"/>
                        <a:ext cx="5225205" cy="22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0014881C-840C-4506-96F7-1A9772ABDA0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97" y="78735"/>
            <a:ext cx="1514701" cy="7270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C2D48ED-D279-4B8B-909B-155DF9D8E3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84603" y="78735"/>
            <a:ext cx="1579236" cy="77698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7643727-8C7C-4F04-A938-8623BDF1460E}"/>
              </a:ext>
            </a:extLst>
          </p:cNvPr>
          <p:cNvSpPr txBox="1"/>
          <p:nvPr/>
        </p:nvSpPr>
        <p:spPr>
          <a:xfrm>
            <a:off x="3165493" y="1650523"/>
            <a:ext cx="2792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SPN Group Seminar</a:t>
            </a:r>
          </a:p>
        </p:txBody>
      </p:sp>
    </p:spTree>
    <p:extLst>
      <p:ext uri="{BB962C8B-B14F-4D97-AF65-F5344CB8AC3E}">
        <p14:creationId xmlns:p14="http://schemas.microsoft.com/office/powerpoint/2010/main" val="37810684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191099" y="6309318"/>
            <a:ext cx="605143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0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E791224-2475-4674-A41A-69F362DE7FEE}"/>
              </a:ext>
            </a:extLst>
          </p:cNvPr>
          <p:cNvSpPr/>
          <p:nvPr/>
        </p:nvSpPr>
        <p:spPr>
          <a:xfrm>
            <a:off x="209168" y="2609850"/>
            <a:ext cx="8725664" cy="1733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652FFF-0A04-4826-A56A-94B8A31D9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12941"/>
              </p:ext>
            </p:extLst>
          </p:nvPr>
        </p:nvGraphicFramePr>
        <p:xfrm>
          <a:off x="766685" y="1196239"/>
          <a:ext cx="7610631" cy="46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8" name="CS ChemDraw Drawing" r:id="rId4" imgW="15675583" imgH="9492455" progId="ChemDraw.Document.6.0">
                  <p:embed/>
                </p:oleObj>
              </mc:Choice>
              <mc:Fallback>
                <p:oleObj name="CS ChemDraw Drawing" r:id="rId4" imgW="15675583" imgH="9492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685" y="1196239"/>
                        <a:ext cx="7610631" cy="46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FC1214-707F-4F2F-A280-6BF924AA7DA0}"/>
              </a:ext>
            </a:extLst>
          </p:cNvPr>
          <p:cNvSpPr txBox="1"/>
          <p:nvPr/>
        </p:nvSpPr>
        <p:spPr>
          <a:xfrm>
            <a:off x="347754" y="726574"/>
            <a:ext cx="6290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Arylboration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of Alkenes by Cooperative Palladium/Copper Catalysi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D46A9D-096D-4844-84A6-2EF67F5B7037}"/>
              </a:ext>
            </a:extLst>
          </p:cNvPr>
          <p:cNvSpPr txBox="1"/>
          <p:nvPr/>
        </p:nvSpPr>
        <p:spPr>
          <a:xfrm>
            <a:off x="294069" y="395573"/>
            <a:ext cx="401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0C2702-EB2F-4BA6-B8E3-2FBE9ED92B21}"/>
              </a:ext>
            </a:extLst>
          </p:cNvPr>
          <p:cNvSpPr/>
          <p:nvPr/>
        </p:nvSpPr>
        <p:spPr>
          <a:xfrm>
            <a:off x="347754" y="5913958"/>
            <a:ext cx="43323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Kazuhiko Semba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7567−7570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Date Placeholder 13">
            <a:extLst>
              <a:ext uri="{FF2B5EF4-FFF2-40B4-BE49-F238E27FC236}">
                <a16:creationId xmlns:a16="http://schemas.microsoft.com/office/drawing/2014/main" id="{1660A30B-1811-4D96-ABA0-CC298A2605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83857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1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B1FDC9E0-403C-49EB-8D34-8F2F1E360649}"/>
              </a:ext>
            </a:extLst>
          </p:cNvPr>
          <p:cNvSpPr/>
          <p:nvPr/>
        </p:nvSpPr>
        <p:spPr>
          <a:xfrm>
            <a:off x="347754" y="5913958"/>
            <a:ext cx="34658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Qilo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Shen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at Commun</a:t>
            </a:r>
            <a:r>
              <a:rPr lang="fr-FR" sz="12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200" b="1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fr-FR" sz="12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200" i="1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fr-FR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5405-5411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611FC68-31CB-4BB7-B7E9-7C7E4FAD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28198"/>
              </p:ext>
            </p:extLst>
          </p:nvPr>
        </p:nvGraphicFramePr>
        <p:xfrm>
          <a:off x="1563688" y="1397000"/>
          <a:ext cx="60166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6" name="CS ChemDraw Drawing" r:id="rId4" imgW="10903816" imgH="7366715" progId="ChemDraw.Document.6.0">
                  <p:embed/>
                </p:oleObj>
              </mc:Choice>
              <mc:Fallback>
                <p:oleObj name="CS ChemDraw Drawing" r:id="rId4" imgW="10903816" imgH="7366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3688" y="1397000"/>
                        <a:ext cx="6016625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B247C2-6FC0-4685-BD97-DB430111FD49}"/>
              </a:ext>
            </a:extLst>
          </p:cNvPr>
          <p:cNvSpPr txBox="1"/>
          <p:nvPr/>
        </p:nvSpPr>
        <p:spPr>
          <a:xfrm>
            <a:off x="294069" y="803092"/>
            <a:ext cx="5120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difluoromethylation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of aryl bromides and iodide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A7B348E-5730-4A92-91F9-9DB968DA7253}"/>
              </a:ext>
            </a:extLst>
          </p:cNvPr>
          <p:cNvSpPr txBox="1"/>
          <p:nvPr/>
        </p:nvSpPr>
        <p:spPr>
          <a:xfrm>
            <a:off x="294069" y="401228"/>
            <a:ext cx="4277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1579802A-F3D5-46C7-8A52-BBF2A19C52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0460685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41567" y="6309318"/>
            <a:ext cx="454675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2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8929DC7-A008-42DD-8C3A-A0071DD8C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03961"/>
              </p:ext>
            </p:extLst>
          </p:nvPr>
        </p:nvGraphicFramePr>
        <p:xfrm>
          <a:off x="580467" y="1240930"/>
          <a:ext cx="7983061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8" name="CS ChemDraw Drawing" r:id="rId4" imgW="16595731" imgH="8982062" progId="ChemDraw.Document.6.0">
                  <p:embed/>
                </p:oleObj>
              </mc:Choice>
              <mc:Fallback>
                <p:oleObj name="CS ChemDraw Drawing" r:id="rId4" imgW="16595731" imgH="89820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467" y="1240930"/>
                        <a:ext cx="7983061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B2D9138-DD3A-49A6-BB76-F09DA96D24F9}"/>
              </a:ext>
            </a:extLst>
          </p:cNvPr>
          <p:cNvSpPr txBox="1"/>
          <p:nvPr/>
        </p:nvSpPr>
        <p:spPr>
          <a:xfrm>
            <a:off x="294069" y="810717"/>
            <a:ext cx="3947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Cooperative Palladium/Copper Catalysis.</a:t>
            </a:r>
            <a:endParaRPr lang="en-US" sz="1600" i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65A1C3B-88D7-4418-B9AD-1D732021ADFE}"/>
              </a:ext>
            </a:extLst>
          </p:cNvPr>
          <p:cNvSpPr txBox="1"/>
          <p:nvPr/>
        </p:nvSpPr>
        <p:spPr>
          <a:xfrm>
            <a:off x="294069" y="401228"/>
            <a:ext cx="415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B971909-BA14-4326-B0DA-3968D8EE9A9B}"/>
              </a:ext>
            </a:extLst>
          </p:cNvPr>
          <p:cNvSpPr/>
          <p:nvPr/>
        </p:nvSpPr>
        <p:spPr>
          <a:xfrm>
            <a:off x="347754" y="5913958"/>
            <a:ext cx="45739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Kazuhiko Semba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28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6383– 6387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4195AC31-E29D-4234-A535-40C9AAA652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0041222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61575" y="6309318"/>
            <a:ext cx="434667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3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59D3DFC-BAD4-4558-AEAF-7FD0566C95DC}"/>
              </a:ext>
            </a:extLst>
          </p:cNvPr>
          <p:cNvSpPr txBox="1"/>
          <p:nvPr/>
        </p:nvSpPr>
        <p:spPr>
          <a:xfrm>
            <a:off x="294069" y="401228"/>
            <a:ext cx="4470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E547B1-FC8E-4215-93A3-EC0223970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35073"/>
              </p:ext>
            </p:extLst>
          </p:nvPr>
        </p:nvGraphicFramePr>
        <p:xfrm>
          <a:off x="2314715" y="1331455"/>
          <a:ext cx="4514570" cy="44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7" name="CS ChemDraw Drawing" r:id="rId4" imgW="8637757" imgH="8542886" progId="ChemDraw.Document.6.0">
                  <p:embed/>
                </p:oleObj>
              </mc:Choice>
              <mc:Fallback>
                <p:oleObj name="CS ChemDraw Drawing" r:id="rId4" imgW="8637757" imgH="8542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4715" y="1331455"/>
                        <a:ext cx="4514570" cy="44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7249FAB-6FBB-4BDA-8299-BFB79FAAAA51}"/>
              </a:ext>
            </a:extLst>
          </p:cNvPr>
          <p:cNvSpPr/>
          <p:nvPr/>
        </p:nvSpPr>
        <p:spPr>
          <a:xfrm>
            <a:off x="347754" y="5913958"/>
            <a:ext cx="392312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Xiaomi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Wang, 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5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202307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80AA4BB-D8EB-4719-99C1-1874AE67DFA0}"/>
              </a:ext>
            </a:extLst>
          </p:cNvPr>
          <p:cNvSpPr txBox="1"/>
          <p:nvPr/>
        </p:nvSpPr>
        <p:spPr>
          <a:xfrm>
            <a:off x="294069" y="810708"/>
            <a:ext cx="56636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operative Bimetallic Catalysis via One-Metal/Two-Ligand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Date Placeholder 13">
            <a:extLst>
              <a:ext uri="{FF2B5EF4-FFF2-40B4-BE49-F238E27FC236}">
                <a16:creationId xmlns:a16="http://schemas.microsoft.com/office/drawing/2014/main" id="{67BC4221-A1BE-434E-9A04-CA71B4A6BD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3584444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90560" y="6309318"/>
            <a:ext cx="505682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4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8E8452-8614-4C69-8776-9B1AB168C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6843"/>
              </p:ext>
            </p:extLst>
          </p:nvPr>
        </p:nvGraphicFramePr>
        <p:xfrm>
          <a:off x="1274763" y="1524000"/>
          <a:ext cx="659447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0" name="CS ChemDraw Drawing" r:id="rId4" imgW="12921604" imgH="7125726" progId="ChemDraw.Document.6.0">
                  <p:embed/>
                </p:oleObj>
              </mc:Choice>
              <mc:Fallback>
                <p:oleObj name="CS ChemDraw Drawing" r:id="rId4" imgW="12921604" imgH="71257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4763" y="1524000"/>
                        <a:ext cx="6594475" cy="363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DA4AAFD-03B3-4F95-ADD4-CB98CACE59BA}"/>
              </a:ext>
            </a:extLst>
          </p:cNvPr>
          <p:cNvSpPr txBox="1"/>
          <p:nvPr/>
        </p:nvSpPr>
        <p:spPr>
          <a:xfrm>
            <a:off x="294069" y="401228"/>
            <a:ext cx="416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87937EA-C370-42F8-921E-EFA22EC23342}"/>
              </a:ext>
            </a:extLst>
          </p:cNvPr>
          <p:cNvSpPr/>
          <p:nvPr/>
        </p:nvSpPr>
        <p:spPr>
          <a:xfrm>
            <a:off x="347754" y="5913958"/>
            <a:ext cx="392312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Xiaomi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Wang, 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5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202307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8E766BF-18AF-4CCC-9EF1-88859F70B8B8}"/>
              </a:ext>
            </a:extLst>
          </p:cNvPr>
          <p:cNvSpPr txBox="1"/>
          <p:nvPr/>
        </p:nvSpPr>
        <p:spPr>
          <a:xfrm>
            <a:off x="300636" y="813850"/>
            <a:ext cx="54938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operative bimetallic 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talysis via one-metal/two-Ligand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A056B80A-D9D8-4943-9719-96082B3888A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459688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90560" y="6309318"/>
            <a:ext cx="505682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5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DA4AAFD-03B3-4F95-ADD4-CB98CACE59BA}"/>
              </a:ext>
            </a:extLst>
          </p:cNvPr>
          <p:cNvSpPr txBox="1"/>
          <p:nvPr/>
        </p:nvSpPr>
        <p:spPr>
          <a:xfrm>
            <a:off x="294069" y="401228"/>
            <a:ext cx="416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87937EA-C370-42F8-921E-EFA22EC23342}"/>
              </a:ext>
            </a:extLst>
          </p:cNvPr>
          <p:cNvSpPr/>
          <p:nvPr/>
        </p:nvSpPr>
        <p:spPr>
          <a:xfrm>
            <a:off x="347754" y="5913958"/>
            <a:ext cx="392312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Xiaomi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Wang, 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5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202307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8E766BF-18AF-4CCC-9EF1-88859F70B8B8}"/>
              </a:ext>
            </a:extLst>
          </p:cNvPr>
          <p:cNvSpPr txBox="1"/>
          <p:nvPr/>
        </p:nvSpPr>
        <p:spPr>
          <a:xfrm>
            <a:off x="300636" y="813850"/>
            <a:ext cx="54938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operative bimetallic 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talysis via one-metal/two-Ligand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A056B80A-D9D8-4943-9719-96082B3888A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21BB3B-32AE-4649-88D6-DF80BC9131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604" y="1309536"/>
            <a:ext cx="6064792" cy="44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32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036888" y="6309318"/>
            <a:ext cx="759354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6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D29164C-F593-4179-B760-46DFCBB9F589}"/>
              </a:ext>
            </a:extLst>
          </p:cNvPr>
          <p:cNvSpPr txBox="1"/>
          <p:nvPr/>
        </p:nvSpPr>
        <p:spPr>
          <a:xfrm>
            <a:off x="1012628" y="1549803"/>
            <a:ext cx="7118744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fferent combinations of cooperative catalysis in organic transformations</a:t>
            </a:r>
          </a:p>
          <a:p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Organo-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operative Catalysis  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-/Organo-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Date Placeholder 13">
            <a:extLst>
              <a:ext uri="{FF2B5EF4-FFF2-40B4-BE49-F238E27FC236}">
                <a16:creationId xmlns:a16="http://schemas.microsoft.com/office/drawing/2014/main" id="{06B2C781-FD15-4A32-8F38-643CEC57CE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5542111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7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401444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6B0D3DF-C9FF-4405-8454-1EAAE543CAD5}"/>
              </a:ext>
            </a:extLst>
          </p:cNvPr>
          <p:cNvSpPr txBox="1"/>
          <p:nvPr/>
        </p:nvSpPr>
        <p:spPr>
          <a:xfrm>
            <a:off x="294069" y="401228"/>
            <a:ext cx="4127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7D4599A-1027-41DB-A5F8-EAD9C1E52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04485"/>
              </p:ext>
            </p:extLst>
          </p:nvPr>
        </p:nvGraphicFramePr>
        <p:xfrm>
          <a:off x="604838" y="1601788"/>
          <a:ext cx="7631112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4" name="CS ChemDraw Drawing" r:id="rId4" imgW="11077354" imgH="5223710" progId="ChemDraw.Document.6.0">
                  <p:embed/>
                </p:oleObj>
              </mc:Choice>
              <mc:Fallback>
                <p:oleObj name="CS ChemDraw Drawing" r:id="rId4" imgW="11077354" imgH="5223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838" y="1601788"/>
                        <a:ext cx="7631112" cy="359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0DC3D0AA-3143-4763-BB64-1EA911D826D2}"/>
              </a:ext>
            </a:extLst>
          </p:cNvPr>
          <p:cNvSpPr/>
          <p:nvPr/>
        </p:nvSpPr>
        <p:spPr>
          <a:xfrm>
            <a:off x="294069" y="5917783"/>
            <a:ext cx="42906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enjamin List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9471 –9474.</a:t>
            </a:r>
            <a:endParaRPr lang="de-DE" sz="1200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454C314-E684-4AA2-9E32-99AE87006F88}"/>
              </a:ext>
            </a:extLst>
          </p:cNvPr>
          <p:cNvSpPr txBox="1"/>
          <p:nvPr/>
        </p:nvSpPr>
        <p:spPr>
          <a:xfrm>
            <a:off x="300636" y="813850"/>
            <a:ext cx="6954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Asymmetric </a:t>
            </a:r>
            <a:r>
              <a:rPr lang="el-GR" sz="1600" u="sng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-allylation of </a:t>
            </a:r>
            <a:r>
              <a:rPr lang="el-GR" sz="1600" u="sng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-branched aldehydes by Pd/enamine-catalysis 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18C082DF-D635-47A1-AD62-200ED7F8A1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23087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32237" y="6309318"/>
            <a:ext cx="464005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8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E64AD9-1B81-4E00-8B2F-854823C78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74462"/>
              </p:ext>
            </p:extLst>
          </p:nvPr>
        </p:nvGraphicFramePr>
        <p:xfrm>
          <a:off x="1039813" y="1357313"/>
          <a:ext cx="6997700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4" name="CS ChemDraw Drawing" r:id="rId4" imgW="11990317" imgH="7465628" progId="ChemDraw.Document.6.0">
                  <p:embed/>
                </p:oleObj>
              </mc:Choice>
              <mc:Fallback>
                <p:oleObj name="CS ChemDraw Drawing" r:id="rId4" imgW="11990317" imgH="74656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9813" y="1357313"/>
                        <a:ext cx="6997700" cy="435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0EC80870-F1E6-40C2-AD4C-E982B4102F93}"/>
              </a:ext>
            </a:extLst>
          </p:cNvPr>
          <p:cNvSpPr/>
          <p:nvPr/>
        </p:nvSpPr>
        <p:spPr>
          <a:xfrm>
            <a:off x="294069" y="5917783"/>
            <a:ext cx="42906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enjamin List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9471 –9474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830DC4-3925-4F3C-BFE1-6C816852D0EA}"/>
              </a:ext>
            </a:extLst>
          </p:cNvPr>
          <p:cNvSpPr txBox="1"/>
          <p:nvPr/>
        </p:nvSpPr>
        <p:spPr>
          <a:xfrm>
            <a:off x="294069" y="401228"/>
            <a:ext cx="4127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0" name="Date Placeholder 13">
            <a:extLst>
              <a:ext uri="{FF2B5EF4-FFF2-40B4-BE49-F238E27FC236}">
                <a16:creationId xmlns:a16="http://schemas.microsoft.com/office/drawing/2014/main" id="{4C9DB811-5564-461B-BE5D-C2CA633750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3778F4-A52F-4EFD-A8E9-5FFDA0CFDCE1}"/>
              </a:ext>
            </a:extLst>
          </p:cNvPr>
          <p:cNvSpPr txBox="1"/>
          <p:nvPr/>
        </p:nvSpPr>
        <p:spPr>
          <a:xfrm>
            <a:off x="300636" y="813850"/>
            <a:ext cx="6954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Asymmetric </a:t>
            </a:r>
            <a:r>
              <a:rPr lang="el-GR" sz="1600" u="sng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-allylation of </a:t>
            </a:r>
            <a:r>
              <a:rPr lang="el-GR" sz="1600" u="sng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-branched aldehydes by Pd/enamine-catalysis 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4752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76253" y="6309318"/>
            <a:ext cx="519989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19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FE10272-5E35-4E5B-89A3-E852258AA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36203"/>
              </p:ext>
            </p:extLst>
          </p:nvPr>
        </p:nvGraphicFramePr>
        <p:xfrm>
          <a:off x="1314899" y="1234276"/>
          <a:ext cx="6514198" cy="46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4" name="CS ChemDraw Drawing" r:id="rId4" imgW="13721749" imgH="9705749" progId="ChemDraw.Document.6.0">
                  <p:embed/>
                </p:oleObj>
              </mc:Choice>
              <mc:Fallback>
                <p:oleObj name="CS ChemDraw Drawing" r:id="rId4" imgW="13721749" imgH="9705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899" y="1234276"/>
                        <a:ext cx="6514198" cy="46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2A1D643A-701B-4306-BF2F-62EE4DE7784C}"/>
              </a:ext>
            </a:extLst>
          </p:cNvPr>
          <p:cNvSpPr/>
          <p:nvPr/>
        </p:nvSpPr>
        <p:spPr>
          <a:xfrm>
            <a:off x="294069" y="589915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Jianro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 Zhou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635−163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37E9A5-F5CB-4B4A-98AE-ABFC704073C9}"/>
              </a:ext>
            </a:extLst>
          </p:cNvPr>
          <p:cNvSpPr txBox="1"/>
          <p:nvPr/>
        </p:nvSpPr>
        <p:spPr>
          <a:xfrm>
            <a:off x="294069" y="401228"/>
            <a:ext cx="4127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B193F4-8507-4DC5-BCB2-68DF4B0C0FC3}"/>
              </a:ext>
            </a:extLst>
          </p:cNvPr>
          <p:cNvSpPr txBox="1"/>
          <p:nvPr/>
        </p:nvSpPr>
        <p:spPr>
          <a:xfrm>
            <a:off x="300636" y="813850"/>
            <a:ext cx="56653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Cooperative catalysis by norbornene and palladium complex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4CC26983-3A7E-419A-AB9C-50681FD11D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888498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4608140-4FF5-4D36-A3CD-FB816027D5BB}"/>
              </a:ext>
            </a:extLst>
          </p:cNvPr>
          <p:cNvSpPr txBox="1"/>
          <p:nvPr/>
        </p:nvSpPr>
        <p:spPr>
          <a:xfrm>
            <a:off x="347754" y="474115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utlook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29164C-F593-4179-B760-46DFCBB9F589}"/>
              </a:ext>
            </a:extLst>
          </p:cNvPr>
          <p:cNvSpPr txBox="1"/>
          <p:nvPr/>
        </p:nvSpPr>
        <p:spPr>
          <a:xfrm>
            <a:off x="1012628" y="1549803"/>
            <a:ext cx="7118744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fferent combinations of cooperative catalysis in organic transformations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  <a:p>
            <a:pPr lvl="1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Organo- Cooperative Catalysis</a:t>
            </a:r>
          </a:p>
          <a:p>
            <a:pPr lvl="1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  </a:t>
            </a:r>
          </a:p>
          <a:p>
            <a:pPr lvl="1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rgano-/Organo- Cooperative Catalysis</a:t>
            </a:r>
          </a:p>
          <a:p>
            <a:pPr lvl="1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Date Placeholder 13">
            <a:extLst>
              <a:ext uri="{FF2B5EF4-FFF2-40B4-BE49-F238E27FC236}">
                <a16:creationId xmlns:a16="http://schemas.microsoft.com/office/drawing/2014/main" id="{17473DA4-B52F-4488-B533-D2F397D289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930464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85584" y="6309318"/>
            <a:ext cx="51065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0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A76CB0-3274-4B0C-BD04-6E89DF2FA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13861"/>
              </p:ext>
            </p:extLst>
          </p:nvPr>
        </p:nvGraphicFramePr>
        <p:xfrm>
          <a:off x="1968500" y="1255713"/>
          <a:ext cx="467677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2" name="CS ChemDraw Drawing" r:id="rId4" imgW="11080588" imgH="5633751" progId="ChemDraw.Document.6.0">
                  <p:embed/>
                </p:oleObj>
              </mc:Choice>
              <mc:Fallback>
                <p:oleObj name="CS ChemDraw Drawing" r:id="rId4" imgW="11080588" imgH="56337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500" y="1255713"/>
                        <a:ext cx="4676775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C585AB-D27B-4DB2-BB61-B3DA25582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02014"/>
              </p:ext>
            </p:extLst>
          </p:nvPr>
        </p:nvGraphicFramePr>
        <p:xfrm>
          <a:off x="2548011" y="3907240"/>
          <a:ext cx="3870162" cy="20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3" name="CS ChemDraw Drawing" r:id="rId6" imgW="8879920" imgH="4708640" progId="ChemDraw.Document.6.0">
                  <p:embed/>
                </p:oleObj>
              </mc:Choice>
              <mc:Fallback>
                <p:oleObj name="CS ChemDraw Drawing" r:id="rId6" imgW="8879920" imgH="470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8011" y="3907240"/>
                        <a:ext cx="3870162" cy="20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88C5899-0DBE-4AFC-8EAB-8B43008C5881}"/>
              </a:ext>
            </a:extLst>
          </p:cNvPr>
          <p:cNvCxnSpPr>
            <a:cxnSpLocks/>
          </p:cNvCxnSpPr>
          <p:nvPr/>
        </p:nvCxnSpPr>
        <p:spPr>
          <a:xfrm>
            <a:off x="662473" y="3817504"/>
            <a:ext cx="764123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F4DC12F-9E08-4367-B1B4-8AF2D168B819}"/>
              </a:ext>
            </a:extLst>
          </p:cNvPr>
          <p:cNvSpPr txBox="1"/>
          <p:nvPr/>
        </p:nvSpPr>
        <p:spPr>
          <a:xfrm>
            <a:off x="347753" y="401228"/>
            <a:ext cx="407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BD133D8-E2C3-4BE2-8359-33332A54CB36}"/>
              </a:ext>
            </a:extLst>
          </p:cNvPr>
          <p:cNvSpPr txBox="1"/>
          <p:nvPr/>
        </p:nvSpPr>
        <p:spPr>
          <a:xfrm>
            <a:off x="347754" y="756405"/>
            <a:ext cx="84484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u="sng" dirty="0">
                <a:latin typeface="Arial" panose="020B0604020202020204" pitchFamily="34" charset="0"/>
                <a:cs typeface="Arial" panose="020B0604020202020204" pitchFamily="34" charset="0"/>
              </a:rPr>
              <a:t>cooperative N-heterocyclic carbene and </a:t>
            </a:r>
            <a:r>
              <a:rPr lang="en-GB" u="sng" dirty="0" err="1">
                <a:latin typeface="Arial" panose="020B0604020202020204" pitchFamily="34" charset="0"/>
                <a:cs typeface="Arial" panose="020B0604020202020204" pitchFamily="34" charset="0"/>
              </a:rPr>
              <a:t>Ir</a:t>
            </a:r>
            <a:r>
              <a:rPr lang="en-GB" u="sng" dirty="0">
                <a:latin typeface="Arial" panose="020B0604020202020204" pitchFamily="34" charset="0"/>
                <a:cs typeface="Arial" panose="020B0604020202020204" pitchFamily="34" charset="0"/>
              </a:rPr>
              <a:t> catalysis- </a:t>
            </a:r>
            <a:r>
              <a:rPr lang="en-GB" u="sng" dirty="0" err="1">
                <a:latin typeface="Arial" panose="020B0604020202020204" pitchFamily="34" charset="0"/>
                <a:cs typeface="Arial" panose="020B0604020202020204" pitchFamily="34" charset="0"/>
              </a:rPr>
              <a:t>Diastereodivergent</a:t>
            </a:r>
            <a:r>
              <a:rPr lang="en-GB" u="sng" dirty="0">
                <a:latin typeface="Arial" panose="020B0604020202020204" pitchFamily="34" charset="0"/>
                <a:cs typeface="Arial" panose="020B0604020202020204" pitchFamily="34" charset="0"/>
              </a:rPr>
              <a:t> synthesis</a:t>
            </a:r>
            <a:endParaRPr lang="en-CH" sz="1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AEE505C-A675-41E9-87A2-7F3D2E5186E4}"/>
              </a:ext>
            </a:extLst>
          </p:cNvPr>
          <p:cNvSpPr/>
          <p:nvPr/>
        </p:nvSpPr>
        <p:spPr>
          <a:xfrm>
            <a:off x="255491" y="5917783"/>
            <a:ext cx="35573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Frank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Gloriu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Nature Catalysi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48–5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Date Placeholder 13">
            <a:extLst>
              <a:ext uri="{FF2B5EF4-FFF2-40B4-BE49-F238E27FC236}">
                <a16:creationId xmlns:a16="http://schemas.microsoft.com/office/drawing/2014/main" id="{38D2D4CB-7901-4D2A-BB5B-CADC527C79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8808700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03711" y="6309318"/>
            <a:ext cx="492531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1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6EC00B-4AD4-431C-BF56-6B7AA4A08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58294"/>
              </p:ext>
            </p:extLst>
          </p:nvPr>
        </p:nvGraphicFramePr>
        <p:xfrm>
          <a:off x="873125" y="1724025"/>
          <a:ext cx="7397750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6" name="CS ChemDraw Drawing" r:id="rId4" imgW="14646568" imgH="7057026" progId="ChemDraw.Document.6.0">
                  <p:embed/>
                </p:oleObj>
              </mc:Choice>
              <mc:Fallback>
                <p:oleObj name="CS ChemDraw Drawing" r:id="rId4" imgW="14646568" imgH="70570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125" y="1724025"/>
                        <a:ext cx="7397750" cy="356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C075C813-C520-4671-B2BA-C9F79929D9AD}"/>
              </a:ext>
            </a:extLst>
          </p:cNvPr>
          <p:cNvSpPr/>
          <p:nvPr/>
        </p:nvSpPr>
        <p:spPr>
          <a:xfrm>
            <a:off x="255491" y="5917783"/>
            <a:ext cx="35141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Frank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Gloriu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Nature Catalysi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48–5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89CBC58-B003-4A55-AFEC-3D4EF9EC2530}"/>
              </a:ext>
            </a:extLst>
          </p:cNvPr>
          <p:cNvSpPr txBox="1"/>
          <p:nvPr/>
        </p:nvSpPr>
        <p:spPr>
          <a:xfrm>
            <a:off x="347753" y="401228"/>
            <a:ext cx="407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621A3C-0A31-4578-A50C-2B233178AA20}"/>
              </a:ext>
            </a:extLst>
          </p:cNvPr>
          <p:cNvSpPr txBox="1"/>
          <p:nvPr/>
        </p:nvSpPr>
        <p:spPr>
          <a:xfrm>
            <a:off x="347753" y="758415"/>
            <a:ext cx="850217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cooperative N-heterocyclic carbene and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Ir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catalysis-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Diastereodivergent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synthesi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264650B2-0CA1-4F6B-A75A-C371297099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076248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48675" y="6309318"/>
            <a:ext cx="547567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2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7F7AE7C-AA05-4CD6-BF6D-F67C8ECDA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99827"/>
              </p:ext>
            </p:extLst>
          </p:nvPr>
        </p:nvGraphicFramePr>
        <p:xfrm>
          <a:off x="2794000" y="1371600"/>
          <a:ext cx="3556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4" name="CS ChemDraw Drawing" r:id="rId4" imgW="7346818" imgH="3199761" progId="ChemDraw.Document.6.0">
                  <p:embed/>
                </p:oleObj>
              </mc:Choice>
              <mc:Fallback>
                <p:oleObj name="CS ChemDraw Drawing" r:id="rId4" imgW="7346818" imgH="31997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0" y="1371600"/>
                        <a:ext cx="35560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F96147-4E52-47FF-B724-F25A00736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18301"/>
              </p:ext>
            </p:extLst>
          </p:nvPr>
        </p:nvGraphicFramePr>
        <p:xfrm>
          <a:off x="560066" y="3196957"/>
          <a:ext cx="7876924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5" name="CS ChemDraw Drawing" r:id="rId6" imgW="15190897" imgH="4167674" progId="ChemDraw.Document.6.0">
                  <p:embed/>
                </p:oleObj>
              </mc:Choice>
              <mc:Fallback>
                <p:oleObj name="CS ChemDraw Drawing" r:id="rId6" imgW="15190897" imgH="4167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66" y="3196957"/>
                        <a:ext cx="7876924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37E4038-AC99-4E6B-A944-897DA4AE3885}"/>
              </a:ext>
            </a:extLst>
          </p:cNvPr>
          <p:cNvSpPr txBox="1"/>
          <p:nvPr/>
        </p:nvSpPr>
        <p:spPr>
          <a:xfrm>
            <a:off x="347753" y="401228"/>
            <a:ext cx="407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7235E4-2002-4093-8790-0AB1345F84DC}"/>
              </a:ext>
            </a:extLst>
          </p:cNvPr>
          <p:cNvSpPr txBox="1"/>
          <p:nvPr/>
        </p:nvSpPr>
        <p:spPr>
          <a:xfrm>
            <a:off x="347754" y="756405"/>
            <a:ext cx="80892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Kinetic resolution of aziridine –NHC/Copper cooperative catalysi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330B92-AA6F-488D-BF4E-2FEE8F3B94DA}"/>
              </a:ext>
            </a:extLst>
          </p:cNvPr>
          <p:cNvSpPr/>
          <p:nvPr/>
        </p:nvSpPr>
        <p:spPr>
          <a:xfrm>
            <a:off x="255491" y="5917783"/>
            <a:ext cx="42734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u-Zhu Gong,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,60, 3268–3276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Date Placeholder 13">
            <a:extLst>
              <a:ext uri="{FF2B5EF4-FFF2-40B4-BE49-F238E27FC236}">
                <a16:creationId xmlns:a16="http://schemas.microsoft.com/office/drawing/2014/main" id="{4735007A-8075-4461-AD81-D95C3D4AD6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6722344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85584" y="6309318"/>
            <a:ext cx="51065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3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0AA2E740-A121-4F35-9115-6D14FF5C841D}"/>
              </a:ext>
            </a:extLst>
          </p:cNvPr>
          <p:cNvSpPr/>
          <p:nvPr/>
        </p:nvSpPr>
        <p:spPr>
          <a:xfrm>
            <a:off x="255491" y="5860512"/>
            <a:ext cx="87725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006C3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0A2B2B-B219-45AB-84CE-0875DCE54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30949"/>
              </p:ext>
            </p:extLst>
          </p:nvPr>
        </p:nvGraphicFramePr>
        <p:xfrm>
          <a:off x="1642773" y="1215000"/>
          <a:ext cx="5858455" cy="44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9" name="CS ChemDraw Drawing" r:id="rId4" imgW="12691297" imgH="9593167" progId="ChemDraw.Document.6.0">
                  <p:embed/>
                </p:oleObj>
              </mc:Choice>
              <mc:Fallback>
                <p:oleObj name="CS ChemDraw Drawing" r:id="rId4" imgW="12691297" imgH="95931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2773" y="1215000"/>
                        <a:ext cx="5858455" cy="44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34C255F-581A-4916-A272-104959393D37}"/>
              </a:ext>
            </a:extLst>
          </p:cNvPr>
          <p:cNvSpPr txBox="1"/>
          <p:nvPr/>
        </p:nvSpPr>
        <p:spPr>
          <a:xfrm>
            <a:off x="347753" y="401228"/>
            <a:ext cx="407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EC15AA-F64D-49BB-9E85-3D98DD2A5B43}"/>
              </a:ext>
            </a:extLst>
          </p:cNvPr>
          <p:cNvSpPr/>
          <p:nvPr/>
        </p:nvSpPr>
        <p:spPr>
          <a:xfrm>
            <a:off x="255491" y="5917783"/>
            <a:ext cx="42301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u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ZhuGo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,60, 3268–3276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174579BC-146D-4178-92BB-81AA578592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2A896B-F432-4412-A61C-E1913F4DEFBC}"/>
              </a:ext>
            </a:extLst>
          </p:cNvPr>
          <p:cNvSpPr txBox="1"/>
          <p:nvPr/>
        </p:nvSpPr>
        <p:spPr>
          <a:xfrm>
            <a:off x="347754" y="756405"/>
            <a:ext cx="80892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Kinetic resolution of aziridine –NHC/Copper cooperative catalysi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6433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126963" y="6309318"/>
            <a:ext cx="669279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4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77782291-3755-4C7E-9BA6-94F96D839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7967" y="1197000"/>
            <a:ext cx="5775246" cy="44640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B5FABF2-46F8-4EB8-B4BA-29C50154432F}"/>
              </a:ext>
            </a:extLst>
          </p:cNvPr>
          <p:cNvSpPr txBox="1"/>
          <p:nvPr/>
        </p:nvSpPr>
        <p:spPr>
          <a:xfrm>
            <a:off x="347753" y="401228"/>
            <a:ext cx="407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2D5E8B-0975-4676-A00A-30AC288C54FF}"/>
              </a:ext>
            </a:extLst>
          </p:cNvPr>
          <p:cNvSpPr/>
          <p:nvPr/>
        </p:nvSpPr>
        <p:spPr>
          <a:xfrm>
            <a:off x="255491" y="5917783"/>
            <a:ext cx="42301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u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ZhuGo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,60, 3268–3276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Date Placeholder 13">
            <a:extLst>
              <a:ext uri="{FF2B5EF4-FFF2-40B4-BE49-F238E27FC236}">
                <a16:creationId xmlns:a16="http://schemas.microsoft.com/office/drawing/2014/main" id="{8CE4DC63-9E72-41C5-99B8-3EC949BA4A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09F5BF-7193-4DC0-BAAD-CE8062579C33}"/>
              </a:ext>
            </a:extLst>
          </p:cNvPr>
          <p:cNvSpPr txBox="1"/>
          <p:nvPr/>
        </p:nvSpPr>
        <p:spPr>
          <a:xfrm>
            <a:off x="347754" y="756405"/>
            <a:ext cx="80892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Kinetic resolution of aziridine –NHC/Copper cooperative catalysi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94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87352" y="6309318"/>
            <a:ext cx="508890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5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D29164C-F593-4179-B760-46DFCBB9F589}"/>
              </a:ext>
            </a:extLst>
          </p:cNvPr>
          <p:cNvSpPr txBox="1"/>
          <p:nvPr/>
        </p:nvSpPr>
        <p:spPr>
          <a:xfrm>
            <a:off x="1012628" y="1549803"/>
            <a:ext cx="7118744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fferent combinations of cooperative catalysis in organic transformations</a:t>
            </a:r>
          </a:p>
          <a:p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Organo-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  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-/Organo-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Date Placeholder 13">
            <a:extLst>
              <a:ext uri="{FF2B5EF4-FFF2-40B4-BE49-F238E27FC236}">
                <a16:creationId xmlns:a16="http://schemas.microsoft.com/office/drawing/2014/main" id="{DD51D96A-3B40-47D9-9ADA-D6016EBADA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1871093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37550" y="6309318"/>
            <a:ext cx="458692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6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44467E2-29D3-400D-B788-E6A137C3697C}"/>
              </a:ext>
            </a:extLst>
          </p:cNvPr>
          <p:cNvSpPr txBox="1"/>
          <p:nvPr/>
        </p:nvSpPr>
        <p:spPr>
          <a:xfrm>
            <a:off x="294069" y="399568"/>
            <a:ext cx="4513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9AABF11-D6E2-47FD-A89C-CA4850D43B29}"/>
              </a:ext>
            </a:extLst>
          </p:cNvPr>
          <p:cNvSpPr txBox="1"/>
          <p:nvPr/>
        </p:nvSpPr>
        <p:spPr>
          <a:xfrm>
            <a:off x="280376" y="846686"/>
            <a:ext cx="714070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ngle-electron </a:t>
            </a:r>
            <a:r>
              <a:rPr lang="en-GB" sz="1600" u="sng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metalation</a:t>
            </a:r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in organoboron cross-coupling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EE65B92-9A87-43FD-92D1-530FDE96FC20}"/>
              </a:ext>
            </a:extLst>
          </p:cNvPr>
          <p:cNvSpPr/>
          <p:nvPr/>
        </p:nvSpPr>
        <p:spPr>
          <a:xfrm>
            <a:off x="255491" y="5917783"/>
            <a:ext cx="34955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ary A. </a:t>
            </a:r>
            <a:r>
              <a:rPr lang="en-GB" sz="12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lander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34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433–43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A3EC61C-FC68-4713-911F-63CD61730C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8528" y="1374784"/>
            <a:ext cx="5266944" cy="4213860"/>
          </a:xfrm>
          <a:prstGeom prst="rect">
            <a:avLst/>
          </a:prstGeom>
        </p:spPr>
      </p:pic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BD36A0C1-0305-434F-9FDC-D7264F714C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6854976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88220" y="6309318"/>
            <a:ext cx="408022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7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56C98DD9-E1E5-4328-928B-1D23BA3A3BDE}"/>
              </a:ext>
            </a:extLst>
          </p:cNvPr>
          <p:cNvSpPr/>
          <p:nvPr/>
        </p:nvSpPr>
        <p:spPr>
          <a:xfrm>
            <a:off x="255491" y="5917783"/>
            <a:ext cx="34955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ary A. </a:t>
            </a:r>
            <a:r>
              <a:rPr lang="en-GB" sz="12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lander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34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433–43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262BF2-097D-4839-B8A6-D87E2C02F4FC}"/>
              </a:ext>
            </a:extLst>
          </p:cNvPr>
          <p:cNvSpPr txBox="1"/>
          <p:nvPr/>
        </p:nvSpPr>
        <p:spPr>
          <a:xfrm>
            <a:off x="347753" y="401228"/>
            <a:ext cx="4503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5BDE268-3F58-40E7-8BD5-AA5ECABF6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27609"/>
              </p:ext>
            </p:extLst>
          </p:nvPr>
        </p:nvGraphicFramePr>
        <p:xfrm>
          <a:off x="880269" y="1483882"/>
          <a:ext cx="7383462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4" name="CS ChemDraw Drawing" r:id="rId4" imgW="11781568" imgH="5912867" progId="ChemDraw.Document.6.0">
                  <p:embed/>
                </p:oleObj>
              </mc:Choice>
              <mc:Fallback>
                <p:oleObj name="CS ChemDraw Drawing" r:id="rId4" imgW="11781568" imgH="5912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0269" y="1483882"/>
                        <a:ext cx="7383462" cy="370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3066EFB-8B6F-49F7-A4DD-ED2F7522D53E}"/>
              </a:ext>
            </a:extLst>
          </p:cNvPr>
          <p:cNvSpPr txBox="1"/>
          <p:nvPr/>
        </p:nvSpPr>
        <p:spPr>
          <a:xfrm>
            <a:off x="280376" y="846686"/>
            <a:ext cx="714070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ngle-electron </a:t>
            </a:r>
            <a:r>
              <a:rPr lang="en-GB" sz="1600" u="sng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metalation</a:t>
            </a:r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organoboron</a:t>
            </a:r>
            <a:r>
              <a:rPr lang="en-GB" sz="1600" u="sng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ross-coupling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6C8AF673-12B2-45DA-9F83-2B7F66D41E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7617418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8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AC51133-D3F9-4171-84D2-E4EE7B615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52201"/>
              </p:ext>
            </p:extLst>
          </p:nvPr>
        </p:nvGraphicFramePr>
        <p:xfrm>
          <a:off x="2418536" y="1315283"/>
          <a:ext cx="4306928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9" name="CS ChemDraw Drawing" r:id="rId4" imgW="7282864" imgH="7304130" progId="ChemDraw.Document.6.0">
                  <p:embed/>
                </p:oleObj>
              </mc:Choice>
              <mc:Fallback>
                <p:oleObj name="CS ChemDraw Drawing" r:id="rId4" imgW="7282864" imgH="7304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8536" y="1315283"/>
                        <a:ext cx="4306928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35DD955-247C-486C-952A-AA3AA806D7B1}"/>
              </a:ext>
            </a:extLst>
          </p:cNvPr>
          <p:cNvSpPr txBox="1"/>
          <p:nvPr/>
        </p:nvSpPr>
        <p:spPr>
          <a:xfrm>
            <a:off x="347752" y="401228"/>
            <a:ext cx="4895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14150C1-6F2D-4EC7-A6D5-FDC9D82F65AC}"/>
              </a:ext>
            </a:extLst>
          </p:cNvPr>
          <p:cNvSpPr/>
          <p:nvPr/>
        </p:nvSpPr>
        <p:spPr>
          <a:xfrm>
            <a:off x="255491" y="5917783"/>
            <a:ext cx="49879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vid W. C. MacMilla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bigail G. Doyle,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34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437–440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Date Placeholder 13">
            <a:extLst>
              <a:ext uri="{FF2B5EF4-FFF2-40B4-BE49-F238E27FC236}">
                <a16:creationId xmlns:a16="http://schemas.microsoft.com/office/drawing/2014/main" id="{8AF40197-0A64-4E07-B30F-7AE4604E169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5BBA06-9C36-436A-972C-BF9096561EC6}"/>
              </a:ext>
            </a:extLst>
          </p:cNvPr>
          <p:cNvSpPr txBox="1"/>
          <p:nvPr/>
        </p:nvSpPr>
        <p:spPr>
          <a:xfrm>
            <a:off x="347751" y="768647"/>
            <a:ext cx="5648787" cy="342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pling of α-carboxyl sp</a:t>
            </a:r>
            <a:r>
              <a:rPr lang="en-US" sz="1600" u="sng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6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carbons with aryl halides</a:t>
            </a:r>
            <a:endParaRPr lang="en-CH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2439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29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1DAAF3-4865-4CA5-9E16-21736F9A9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44268"/>
              </p:ext>
            </p:extLst>
          </p:nvPr>
        </p:nvGraphicFramePr>
        <p:xfrm>
          <a:off x="1643984" y="1322358"/>
          <a:ext cx="5856033" cy="4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0" name="CS ChemDraw Drawing" r:id="rId4" imgW="6900576" imgH="4751443" progId="ChemDraw.Document.6.0">
                  <p:embed/>
                </p:oleObj>
              </mc:Choice>
              <mc:Fallback>
                <p:oleObj name="CS ChemDraw Drawing" r:id="rId4" imgW="6900576" imgH="47514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984" y="1322358"/>
                        <a:ext cx="5856033" cy="4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7E82A23-2753-47E8-99F5-F942758A08D5}"/>
              </a:ext>
            </a:extLst>
          </p:cNvPr>
          <p:cNvSpPr txBox="1"/>
          <p:nvPr/>
        </p:nvSpPr>
        <p:spPr>
          <a:xfrm>
            <a:off x="347752" y="401228"/>
            <a:ext cx="4513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F32BDCF-EB5B-4C81-979A-ADC5323CEFB5}"/>
              </a:ext>
            </a:extLst>
          </p:cNvPr>
          <p:cNvSpPr/>
          <p:nvPr/>
        </p:nvSpPr>
        <p:spPr>
          <a:xfrm>
            <a:off x="255491" y="5917783"/>
            <a:ext cx="49879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vid W. C. MacMilla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bigail G. Doyle,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 34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437–440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Date Placeholder 13">
            <a:extLst>
              <a:ext uri="{FF2B5EF4-FFF2-40B4-BE49-F238E27FC236}">
                <a16:creationId xmlns:a16="http://schemas.microsoft.com/office/drawing/2014/main" id="{9FD70A70-6381-486B-9E11-A0B9062B8F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E8C5FE-696A-4B4D-BE76-DA6BC875A2F0}"/>
              </a:ext>
            </a:extLst>
          </p:cNvPr>
          <p:cNvSpPr txBox="1"/>
          <p:nvPr/>
        </p:nvSpPr>
        <p:spPr>
          <a:xfrm>
            <a:off x="347751" y="768647"/>
            <a:ext cx="5648787" cy="342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pling of α-carboxylsp</a:t>
            </a:r>
            <a:r>
              <a:rPr lang="en-US" sz="1600" u="sng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6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carbons with aryl halides</a:t>
            </a:r>
            <a:endParaRPr lang="en-CH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534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533555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404316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93449" y="221730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404316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4608140-4FF5-4D36-A3CD-FB816027D5BB}"/>
              </a:ext>
            </a:extLst>
          </p:cNvPr>
          <p:cNvSpPr txBox="1"/>
          <p:nvPr/>
        </p:nvSpPr>
        <p:spPr>
          <a:xfrm>
            <a:off x="347754" y="46735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roduction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E382AE-26DB-4F88-8C73-B8D3A5C525DE}"/>
              </a:ext>
            </a:extLst>
          </p:cNvPr>
          <p:cNvSpPr txBox="1"/>
          <p:nvPr/>
        </p:nvSpPr>
        <p:spPr>
          <a:xfrm>
            <a:off x="528858" y="917474"/>
            <a:ext cx="83239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What is Cooperative Catalysis?</a:t>
            </a:r>
          </a:p>
          <a:p>
            <a:endParaRPr lang="en-IN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single chemical transformation is achieved by activating both the nucleophile and the electrophile concurrently with two different catalysts or one catalyst with different sites.</a:t>
            </a:r>
            <a:endParaRPr lang="en-I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I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Two Categories</a:t>
            </a:r>
          </a:p>
          <a:p>
            <a:endParaRPr lang="en-I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Two catalysts and two catalytic cycles work in concert for a single transformation</a:t>
            </a:r>
          </a:p>
          <a:p>
            <a:pPr marL="342900" indent="-342900">
              <a:buAutoNum type="arabicPeriod"/>
            </a:pPr>
            <a:endParaRPr lang="en-IN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One catalyst and one catalytic cycle but substrate activation across two sites of catalyst.</a:t>
            </a:r>
          </a:p>
          <a:p>
            <a:endParaRPr lang="en-IN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Traditional catalyst- One catalyst, one catalyst site, one catalytic cycl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D215C6-7E9E-4EA0-A981-0F5F737D333E}"/>
              </a:ext>
            </a:extLst>
          </p:cNvPr>
          <p:cNvSpPr txBox="1"/>
          <p:nvPr/>
        </p:nvSpPr>
        <p:spPr>
          <a:xfrm>
            <a:off x="528858" y="4241461"/>
            <a:ext cx="3638881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Synonyms</a:t>
            </a:r>
          </a:p>
          <a:p>
            <a:endParaRPr lang="en-IN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Synergistic  catalysis (MacMill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Cooperative dual catalysis (Jacobs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Contemporaneous dual catalysis (</a:t>
            </a:r>
            <a:r>
              <a:rPr lang="en-IN" sz="1400" dirty="0" err="1">
                <a:latin typeface="Arial" panose="020B0604020202020204" pitchFamily="34" charset="0"/>
                <a:cs typeface="Arial" panose="020B0604020202020204" pitchFamily="34" charset="0"/>
              </a:rPr>
              <a:t>Trost</a:t>
            </a:r>
            <a:r>
              <a:rPr lang="en-IN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DE750B-25D1-4D20-AAC1-601811911316}"/>
              </a:ext>
            </a:extLst>
          </p:cNvPr>
          <p:cNvSpPr txBox="1"/>
          <p:nvPr/>
        </p:nvSpPr>
        <p:spPr>
          <a:xfrm>
            <a:off x="276576" y="5733117"/>
            <a:ext cx="8328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David W. C. MacMillan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Sci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633–658; 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ric N. Jacobsen</a:t>
            </a:r>
            <a:r>
              <a:rPr lang="de-DE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2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de-DE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de-DE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9928-9929; </a:t>
            </a: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Barry M. Trost,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 J. Am. Chem. Soc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, 13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706–1709</a:t>
            </a:r>
            <a:r>
              <a:rPr lang="en-IN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Date Placeholder 13">
            <a:extLst>
              <a:ext uri="{FF2B5EF4-FFF2-40B4-BE49-F238E27FC236}">
                <a16:creationId xmlns:a16="http://schemas.microsoft.com/office/drawing/2014/main" id="{20784249-1D40-4BA9-A34B-DCDCA3E64F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722884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0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B944CB61-12F4-4179-A7D3-12E9A6C24D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993" y="1230372"/>
            <a:ext cx="6670009" cy="4248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0DC2E0-0EAB-414D-9DC4-7FCD94C85DE7}"/>
              </a:ext>
            </a:extLst>
          </p:cNvPr>
          <p:cNvSpPr txBox="1"/>
          <p:nvPr/>
        </p:nvSpPr>
        <p:spPr>
          <a:xfrm>
            <a:off x="347752" y="734686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Asymmetric Propargylic Radical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Cyanation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9EDAD5-8111-404B-92A8-6293A2245AAD}"/>
              </a:ext>
            </a:extLst>
          </p:cNvPr>
          <p:cNvSpPr txBox="1"/>
          <p:nvPr/>
        </p:nvSpPr>
        <p:spPr>
          <a:xfrm>
            <a:off x="347752" y="401228"/>
            <a:ext cx="4571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4EFF3D0-8B43-4392-AF3E-72769C9FA3E7}"/>
              </a:ext>
            </a:extLst>
          </p:cNvPr>
          <p:cNvSpPr/>
          <p:nvPr/>
        </p:nvSpPr>
        <p:spPr>
          <a:xfrm>
            <a:off x="255491" y="5917783"/>
            <a:ext cx="42109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Wen-Jing Xiao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4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6167−617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Date Placeholder 13">
            <a:extLst>
              <a:ext uri="{FF2B5EF4-FFF2-40B4-BE49-F238E27FC236}">
                <a16:creationId xmlns:a16="http://schemas.microsoft.com/office/drawing/2014/main" id="{0DE9A7D2-9891-4403-A2D8-D6A04F89A1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113474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1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D07EF1-B2EF-4E05-AF03-C44D5AB61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55223"/>
              </p:ext>
            </p:extLst>
          </p:nvPr>
        </p:nvGraphicFramePr>
        <p:xfrm>
          <a:off x="1083394" y="1529452"/>
          <a:ext cx="6977213" cy="38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4" name="CS ChemDraw Drawing" r:id="rId4" imgW="12671895" imgH="6994800" progId="ChemDraw.Document.6.0">
                  <p:embed/>
                </p:oleObj>
              </mc:Choice>
              <mc:Fallback>
                <p:oleObj name="CS ChemDraw Drawing" r:id="rId4" imgW="12671895" imgH="6994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394" y="1529452"/>
                        <a:ext cx="6977213" cy="38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567F0F6-AFE3-4481-BFE7-3E1A128D6F88}"/>
              </a:ext>
            </a:extLst>
          </p:cNvPr>
          <p:cNvSpPr txBox="1"/>
          <p:nvPr/>
        </p:nvSpPr>
        <p:spPr>
          <a:xfrm>
            <a:off x="400070" y="764210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Asymmetric Propargylic Radical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Cyanation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347753" y="401228"/>
            <a:ext cx="4676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operative Catalysi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1" y="5917783"/>
            <a:ext cx="42109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Wen-Jing Xiao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4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6167−617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6D6D66C2-5010-43E0-A32B-0029C0DCE3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9253274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31731" y="6309318"/>
            <a:ext cx="364511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2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D29164C-F593-4179-B760-46DFCBB9F589}"/>
              </a:ext>
            </a:extLst>
          </p:cNvPr>
          <p:cNvSpPr txBox="1"/>
          <p:nvPr/>
        </p:nvSpPr>
        <p:spPr>
          <a:xfrm>
            <a:off x="1012628" y="1549803"/>
            <a:ext cx="7118744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fferent combinations of cooperative catalysis in organic transformations</a:t>
            </a:r>
          </a:p>
          <a:p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Organo-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operative Catalysis  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rgano-/Organo- Cooperative Catalysis</a:t>
            </a:r>
          </a:p>
          <a:p>
            <a:pPr lvl="1"/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Date Placeholder 13">
            <a:extLst>
              <a:ext uri="{FF2B5EF4-FFF2-40B4-BE49-F238E27FC236}">
                <a16:creationId xmlns:a16="http://schemas.microsoft.com/office/drawing/2014/main" id="{10C6ED45-AF7F-45C6-8D47-CB09D4438E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5073966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3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226315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75861"/>
              </p:ext>
            </p:extLst>
          </p:nvPr>
        </p:nvGraphicFramePr>
        <p:xfrm>
          <a:off x="1525588" y="1993900"/>
          <a:ext cx="6092825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3" name="CS ChemDraw Drawing" r:id="rId4" imgW="9504730" imgH="4451106" progId="ChemDraw.Document.6.0">
                  <p:embed/>
                </p:oleObj>
              </mc:Choice>
              <mc:Fallback>
                <p:oleObj name="CS ChemDraw Drawing" r:id="rId4" imgW="9504730" imgH="4451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5588" y="1993900"/>
                        <a:ext cx="6092825" cy="28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47753" y="872114"/>
            <a:ext cx="8796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The Enantioselective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Oxa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-Michael–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Mannich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Reaction of Salicylic Aldehydes with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Cyclohexenones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347753" y="421785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1" y="5917783"/>
            <a:ext cx="35512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Zhen-Yuan Xu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Eur. J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801–804.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B7A76A6E-E522-40ED-A99D-503BC72986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6764008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4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1703"/>
              </p:ext>
            </p:extLst>
          </p:nvPr>
        </p:nvGraphicFramePr>
        <p:xfrm>
          <a:off x="2100263" y="1563688"/>
          <a:ext cx="4941887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7" name="CS ChemDraw Drawing" r:id="rId4" imgW="5675029" imgH="4710439" progId="ChemDraw.Document.6.0">
                  <p:embed/>
                </p:oleObj>
              </mc:Choice>
              <mc:Fallback>
                <p:oleObj name="CS ChemDraw Drawing" r:id="rId4" imgW="5675029" imgH="47104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0263" y="1563688"/>
                        <a:ext cx="4941887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347753" y="421785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1" y="5917783"/>
            <a:ext cx="35512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Zhen-Yuan Xu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Eur. J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801–804.</a:t>
            </a:r>
          </a:p>
        </p:txBody>
      </p:sp>
      <p:sp>
        <p:nvSpPr>
          <p:cNvPr id="10" name="Date Placeholder 13">
            <a:extLst>
              <a:ext uri="{FF2B5EF4-FFF2-40B4-BE49-F238E27FC236}">
                <a16:creationId xmlns:a16="http://schemas.microsoft.com/office/drawing/2014/main" id="{BAED754D-1CDB-4BCC-A96B-B94CAE785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174B6C3-3434-4101-A05C-0182CDF24A44}"/>
              </a:ext>
            </a:extLst>
          </p:cNvPr>
          <p:cNvSpPr/>
          <p:nvPr/>
        </p:nvSpPr>
        <p:spPr>
          <a:xfrm>
            <a:off x="347753" y="872114"/>
            <a:ext cx="8796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The Enantioselective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Oxa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-Michael–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Mannich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Reaction of Salicylic Aldehydes with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Cyclohexenones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77417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5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84677"/>
              </p:ext>
            </p:extLst>
          </p:nvPr>
        </p:nvGraphicFramePr>
        <p:xfrm>
          <a:off x="678859" y="1505099"/>
          <a:ext cx="788071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6" name="CS ChemDraw Drawing" r:id="rId4" imgW="11440575" imgH="5973526" progId="ChemDraw.Document.6.0">
                  <p:embed/>
                </p:oleObj>
              </mc:Choice>
              <mc:Fallback>
                <p:oleObj name="CS ChemDraw Drawing" r:id="rId4" imgW="11440575" imgH="59735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859" y="1505099"/>
                        <a:ext cx="7880715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4035" y="701636"/>
            <a:ext cx="8595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Michael–aldol–dehydration reaction-combination of a chiral diamine and a chiral dicarboxylic aci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0" y="5917783"/>
            <a:ext cx="456309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Hiyoshizo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otsuki</a:t>
            </a:r>
            <a:r>
              <a:rPr lang="en-GB" sz="120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Org. Lett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10,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1616–161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08AA71C6-CC2C-4864-9018-FF172DB259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7166990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6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58055"/>
              </p:ext>
            </p:extLst>
          </p:nvPr>
        </p:nvGraphicFramePr>
        <p:xfrm>
          <a:off x="2046288" y="1330325"/>
          <a:ext cx="5053012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4" name="CS ChemDraw Drawing" r:id="rId4" imgW="5947732" imgH="5059334" progId="ChemDraw.Document.6.0">
                  <p:embed/>
                </p:oleObj>
              </mc:Choice>
              <mc:Fallback>
                <p:oleObj name="CS ChemDraw Drawing" r:id="rId4" imgW="5947732" imgH="5059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6288" y="1330325"/>
                        <a:ext cx="5053012" cy="429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1" y="5917783"/>
            <a:ext cx="43538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rmando Cordova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354,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2865–2872.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C5FA74FF-5943-432A-B356-E146D1F519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8E2835-A29F-48F5-B5E8-A88F515ADFA7}"/>
              </a:ext>
            </a:extLst>
          </p:cNvPr>
          <p:cNvSpPr/>
          <p:nvPr/>
        </p:nvSpPr>
        <p:spPr>
          <a:xfrm>
            <a:off x="254035" y="807117"/>
            <a:ext cx="85958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Pseudo three-component domino Michael–aldol reaction-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stereoconvergent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deracemization</a:t>
            </a:r>
          </a:p>
        </p:txBody>
      </p:sp>
    </p:spTree>
    <p:extLst>
      <p:ext uri="{BB962C8B-B14F-4D97-AF65-F5344CB8AC3E}">
        <p14:creationId xmlns:p14="http://schemas.microsoft.com/office/powerpoint/2010/main" val="13779133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7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21161"/>
              </p:ext>
            </p:extLst>
          </p:nvPr>
        </p:nvGraphicFramePr>
        <p:xfrm>
          <a:off x="1987290" y="1423873"/>
          <a:ext cx="5169421" cy="40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5" name="CS ChemDraw Drawing" r:id="rId4" imgW="6586583" imgH="5182985" progId="ChemDraw.Document.6.0">
                  <p:embed/>
                </p:oleObj>
              </mc:Choice>
              <mc:Fallback>
                <p:oleObj name="CS ChemDraw Drawing" r:id="rId4" imgW="6586583" imgH="5182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7290" y="1423873"/>
                        <a:ext cx="5169421" cy="40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1" y="5917783"/>
            <a:ext cx="43538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rmando Cordova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354,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2865–2872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5DFCA0BE-2617-4E54-9554-3EEABFD20D1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725DF5C-2837-4BE4-A78B-8FA37EDB47DE}"/>
              </a:ext>
            </a:extLst>
          </p:cNvPr>
          <p:cNvSpPr/>
          <p:nvPr/>
        </p:nvSpPr>
        <p:spPr>
          <a:xfrm>
            <a:off x="254035" y="807117"/>
            <a:ext cx="85958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Pseudo three-component domino Michael–aldol reaction-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stereoconvergent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deracemization</a:t>
            </a:r>
          </a:p>
        </p:txBody>
      </p:sp>
    </p:spTree>
    <p:extLst>
      <p:ext uri="{BB962C8B-B14F-4D97-AF65-F5344CB8AC3E}">
        <p14:creationId xmlns:p14="http://schemas.microsoft.com/office/powerpoint/2010/main" val="21730032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8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02777"/>
              </p:ext>
            </p:extLst>
          </p:nvPr>
        </p:nvGraphicFramePr>
        <p:xfrm>
          <a:off x="193675" y="1633538"/>
          <a:ext cx="8756650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0" name="CS ChemDraw Drawing" r:id="rId4" imgW="15405878" imgH="5992229" progId="ChemDraw.Document.6.0">
                  <p:embed/>
                </p:oleObj>
              </mc:Choice>
              <mc:Fallback>
                <p:oleObj name="CS ChemDraw Drawing" r:id="rId4" imgW="15405878" imgH="59922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675" y="1633538"/>
                        <a:ext cx="8756650" cy="340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FA53250-9CB9-4FE6-8573-1F0635A859CF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3" name="Rectangle 2"/>
          <p:cNvSpPr/>
          <p:nvPr/>
        </p:nvSpPr>
        <p:spPr>
          <a:xfrm>
            <a:off x="254035" y="770293"/>
            <a:ext cx="86595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Enantioselective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vinylogous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addition of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butenolides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allenoates</a:t>
            </a:r>
            <a:endParaRPr 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96807B-CFE5-4D89-890F-CBD57534A98C}"/>
              </a:ext>
            </a:extLst>
          </p:cNvPr>
          <p:cNvSpPr/>
          <p:nvPr/>
        </p:nvSpPr>
        <p:spPr>
          <a:xfrm>
            <a:off x="255491" y="5917783"/>
            <a:ext cx="445147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antanu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ukherjee,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1203-11205.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C0BE24A5-67B8-4D8D-8E27-596F263D67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3485214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39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A2369C-C602-4430-82BD-83ACA27F8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82689"/>
              </p:ext>
            </p:extLst>
          </p:nvPr>
        </p:nvGraphicFramePr>
        <p:xfrm>
          <a:off x="1512066" y="1254772"/>
          <a:ext cx="5899642" cy="44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4" name="CS ChemDraw Drawing" r:id="rId4" imgW="7179028" imgH="5388446" progId="ChemDraw.Document.6.0">
                  <p:embed/>
                </p:oleObj>
              </mc:Choice>
              <mc:Fallback>
                <p:oleObj name="CS ChemDraw Drawing" r:id="rId4" imgW="7179028" imgH="53884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2066" y="1254772"/>
                        <a:ext cx="5899642" cy="44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3308B3B-7351-4AA8-A881-5B82EE2B0C46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E296D1-A0C7-4492-91FA-9FAA7F65099B}"/>
              </a:ext>
            </a:extLst>
          </p:cNvPr>
          <p:cNvSpPr txBox="1"/>
          <p:nvPr/>
        </p:nvSpPr>
        <p:spPr>
          <a:xfrm>
            <a:off x="254035" y="764210"/>
            <a:ext cx="7372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u="sng" dirty="0" err="1"/>
              <a:t>Isothiourea</a:t>
            </a:r>
            <a:r>
              <a:rPr lang="en-US" u="sng" dirty="0"/>
              <a:t> and </a:t>
            </a:r>
            <a:r>
              <a:rPr lang="en-US" u="sng" dirty="0" err="1"/>
              <a:t>Brønsted</a:t>
            </a:r>
            <a:r>
              <a:rPr lang="en-US" u="sng" dirty="0"/>
              <a:t> Acid Cooperative Catalysis</a:t>
            </a:r>
            <a:endParaRPr lang="en-CH" u="sng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AA2F515-BE70-41CC-8960-5B432DDB632B}"/>
              </a:ext>
            </a:extLst>
          </p:cNvPr>
          <p:cNvSpPr/>
          <p:nvPr/>
        </p:nvSpPr>
        <p:spPr>
          <a:xfrm>
            <a:off x="254035" y="5917783"/>
            <a:ext cx="35397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Ji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So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nn-NO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rg. Lett.</a:t>
            </a:r>
            <a:r>
              <a:rPr lang="nn-NO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nn-NO" sz="1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nn-NO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nn-NO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2261–2265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FC9EEAE2-3BE7-4B3D-81AD-144E5105FE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133414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4608140-4FF5-4D36-A3CD-FB816027D5BB}"/>
              </a:ext>
            </a:extLst>
          </p:cNvPr>
          <p:cNvSpPr txBox="1"/>
          <p:nvPr/>
        </p:nvSpPr>
        <p:spPr>
          <a:xfrm>
            <a:off x="298638" y="45402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roduction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12E0BF-2163-4294-B664-9473B87B5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57690"/>
              </p:ext>
            </p:extLst>
          </p:nvPr>
        </p:nvGraphicFramePr>
        <p:xfrm>
          <a:off x="5136323" y="1366123"/>
          <a:ext cx="2293298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7" name="CS ChemDraw Drawing" r:id="rId4" imgW="5265076" imgH="3553691" progId="ChemDraw.Document.6.0">
                  <p:embed/>
                </p:oleObj>
              </mc:Choice>
              <mc:Fallback>
                <p:oleObj name="CS ChemDraw Drawing" r:id="rId4" imgW="5265076" imgH="35536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6323" y="1366123"/>
                        <a:ext cx="2293298" cy="15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E9E1543-A2A2-4962-8F46-821F2C30F4A0}"/>
              </a:ext>
            </a:extLst>
          </p:cNvPr>
          <p:cNvSpPr txBox="1"/>
          <p:nvPr/>
        </p:nvSpPr>
        <p:spPr>
          <a:xfrm>
            <a:off x="347754" y="842911"/>
            <a:ext cx="87962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1. Two catalysts and two catalytic cycles working in concert for a single transform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3CD92B-0A76-461F-9C8D-4A34EB430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65461"/>
              </p:ext>
            </p:extLst>
          </p:nvPr>
        </p:nvGraphicFramePr>
        <p:xfrm>
          <a:off x="1164326" y="1347353"/>
          <a:ext cx="2843353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8" name="CS ChemDraw Drawing" r:id="rId6" imgW="4216300" imgH="2296231" progId="ChemDraw.Document.6.0">
                  <p:embed/>
                </p:oleObj>
              </mc:Choice>
              <mc:Fallback>
                <p:oleObj name="CS ChemDraw Drawing" r:id="rId6" imgW="4216300" imgH="2296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4326" y="1347353"/>
                        <a:ext cx="2843353" cy="15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3CD2348-CFAB-447F-8A0E-977AF00C6902}"/>
              </a:ext>
            </a:extLst>
          </p:cNvPr>
          <p:cNvSpPr txBox="1"/>
          <p:nvPr/>
        </p:nvSpPr>
        <p:spPr>
          <a:xfrm>
            <a:off x="347754" y="3052485"/>
            <a:ext cx="78556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2. One catalyst and one catalytic cycle but substrate activation across two sit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F920C86-4B6B-4BB8-98FF-10196C72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50617"/>
              </p:ext>
            </p:extLst>
          </p:nvPr>
        </p:nvGraphicFramePr>
        <p:xfrm>
          <a:off x="1754261" y="3550206"/>
          <a:ext cx="563547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9" name="CS ChemDraw Drawing" r:id="rId8" imgW="7432329" imgH="1043807" progId="ChemDraw.Document.6.0">
                  <p:embed/>
                </p:oleObj>
              </mc:Choice>
              <mc:Fallback>
                <p:oleObj name="CS ChemDraw Drawing" r:id="rId8" imgW="7432329" imgH="1043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4261" y="3550206"/>
                        <a:ext cx="563547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7B5ACB36-24E0-43C9-A08A-33CCC715FCBF}"/>
              </a:ext>
            </a:extLst>
          </p:cNvPr>
          <p:cNvSpPr txBox="1"/>
          <p:nvPr/>
        </p:nvSpPr>
        <p:spPr>
          <a:xfrm>
            <a:off x="347754" y="440937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Traditional catalyst</a:t>
            </a:r>
            <a:endParaRPr lang="en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2959064-F19B-4443-93B5-4CB7B73E7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53849"/>
              </p:ext>
            </p:extLst>
          </p:nvPr>
        </p:nvGraphicFramePr>
        <p:xfrm>
          <a:off x="2612544" y="5120130"/>
          <a:ext cx="391891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0" name="CS ChemDraw Drawing" r:id="rId10" imgW="5451189" imgH="551398" progId="ChemDraw.Document.6.0">
                  <p:embed/>
                </p:oleObj>
              </mc:Choice>
              <mc:Fallback>
                <p:oleObj name="CS ChemDraw Drawing" r:id="rId10" imgW="5451189" imgH="551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2544" y="5120130"/>
                        <a:ext cx="3918912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13">
            <a:extLst>
              <a:ext uri="{FF2B5EF4-FFF2-40B4-BE49-F238E27FC236}">
                <a16:creationId xmlns:a16="http://schemas.microsoft.com/office/drawing/2014/main" id="{4CC77C6D-CA6F-48DD-95C2-AE5A3ED21F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2444583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62950" y="6309318"/>
            <a:ext cx="433292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40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F48434C-3573-4005-ACDB-6799EC7BC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02066"/>
              </p:ext>
            </p:extLst>
          </p:nvPr>
        </p:nvGraphicFramePr>
        <p:xfrm>
          <a:off x="1517074" y="1364805"/>
          <a:ext cx="6109852" cy="42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8" name="CS ChemDraw Drawing" r:id="rId4" imgW="7776532" imgH="5452470" progId="ChemDraw.Document.6.0">
                  <p:embed/>
                </p:oleObj>
              </mc:Choice>
              <mc:Fallback>
                <p:oleObj name="CS ChemDraw Drawing" r:id="rId4" imgW="7776532" imgH="5452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7074" y="1364805"/>
                        <a:ext cx="6109852" cy="42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FED30EC-BFB0-4CBF-9BE7-22DEB6E360FE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rgan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Cooperative Catalysi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B56F6C-D1A9-4137-94BB-2CAE39F15102}"/>
              </a:ext>
            </a:extLst>
          </p:cNvPr>
          <p:cNvSpPr txBox="1"/>
          <p:nvPr/>
        </p:nvSpPr>
        <p:spPr>
          <a:xfrm>
            <a:off x="254035" y="764210"/>
            <a:ext cx="73728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Isothiourea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Brønsted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Acid Cooperative Catalysis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FAFC5C8-B9DC-4D30-BF5C-D1C7309A946D}"/>
              </a:ext>
            </a:extLst>
          </p:cNvPr>
          <p:cNvSpPr/>
          <p:nvPr/>
        </p:nvSpPr>
        <p:spPr>
          <a:xfrm>
            <a:off x="254035" y="5917783"/>
            <a:ext cx="35397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Ji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So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nn-NO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rg. Lett.</a:t>
            </a:r>
            <a:r>
              <a:rPr lang="nn-NO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nn-NO" sz="1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nn-NO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nn-NO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2261–2265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Date Placeholder 13">
            <a:extLst>
              <a:ext uri="{FF2B5EF4-FFF2-40B4-BE49-F238E27FC236}">
                <a16:creationId xmlns:a16="http://schemas.microsoft.com/office/drawing/2014/main" id="{B0BEB960-DB17-45EB-8B21-BB70E809DC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0095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22906" y="6309318"/>
            <a:ext cx="473336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41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0EB3F7B-21CE-47FC-A161-497C3A4B0CC4}"/>
              </a:ext>
            </a:extLst>
          </p:cNvPr>
          <p:cNvSpPr txBox="1"/>
          <p:nvPr/>
        </p:nvSpPr>
        <p:spPr>
          <a:xfrm>
            <a:off x="254035" y="394878"/>
            <a:ext cx="464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AE3168-6919-4DD1-9C4D-C74ACB4ABC30}"/>
              </a:ext>
            </a:extLst>
          </p:cNvPr>
          <p:cNvSpPr txBox="1"/>
          <p:nvPr/>
        </p:nvSpPr>
        <p:spPr>
          <a:xfrm>
            <a:off x="693019" y="1422934"/>
            <a:ext cx="81569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pplied in an increasing number of novel (or improving previously known) chemical transform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ielding increased reactivity, selectivity, and efficienc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Further information</a:t>
            </a: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David W. C. MacMillan., </a:t>
            </a:r>
            <a:r>
              <a:rPr lang="de-DE" sz="1400" i="1" dirty="0">
                <a:latin typeface="Arial" panose="020B0604020202020204" pitchFamily="34" charset="0"/>
                <a:cs typeface="Arial" panose="020B0604020202020204" pitchFamily="34" charset="0"/>
              </a:rPr>
              <a:t>Chem. Sci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4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, 633–658.</a:t>
            </a:r>
          </a:p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Nitin T. Patil., </a:t>
            </a:r>
            <a:r>
              <a:rPr lang="de-DE" sz="1400" i="1" dirty="0">
                <a:latin typeface="Arial" panose="020B0604020202020204" pitchFamily="34" charset="0"/>
                <a:cs typeface="Arial" panose="020B0604020202020204" pitchFamily="34" charset="0"/>
              </a:rPr>
              <a:t>Org. Biomol. Chem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400" i="1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, 8116-8162.</a:t>
            </a:r>
          </a:p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Sang-gi Lee., </a:t>
            </a:r>
            <a:r>
              <a:rPr lang="de-DE" sz="1400" i="1" dirty="0">
                <a:latin typeface="Arial" panose="020B0604020202020204" pitchFamily="34" charset="0"/>
                <a:cs typeface="Arial" panose="020B0604020202020204" pitchFamily="34" charset="0"/>
              </a:rPr>
              <a:t>Chem. Rev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400" i="1" dirty="0">
                <a:latin typeface="Arial" panose="020B0604020202020204" pitchFamily="34" charset="0"/>
                <a:cs typeface="Arial" panose="020B0604020202020204" pitchFamily="34" charset="0"/>
              </a:rPr>
              <a:t>120,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 13382-13433.</a:t>
            </a:r>
          </a:p>
          <a:p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3" name="Date Placeholder 13">
            <a:extLst>
              <a:ext uri="{FF2B5EF4-FFF2-40B4-BE49-F238E27FC236}">
                <a16:creationId xmlns:a16="http://schemas.microsoft.com/office/drawing/2014/main" id="{DD28898A-5F54-4481-9784-9258964F88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2371116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41567" y="6309318"/>
            <a:ext cx="454675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42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47E7630-C6BA-4344-9608-3D1EF367B3A7}"/>
              </a:ext>
            </a:extLst>
          </p:cNvPr>
          <p:cNvSpPr txBox="1"/>
          <p:nvPr/>
        </p:nvSpPr>
        <p:spPr>
          <a:xfrm>
            <a:off x="1268758" y="2567268"/>
            <a:ext cx="66064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ank you all for your attention !</a:t>
            </a:r>
            <a:endParaRPr lang="en-US" sz="2400" b="1" dirty="0">
              <a:solidFill>
                <a:srgbClr val="FF0000"/>
              </a:solidFill>
            </a:endParaRPr>
          </a:p>
          <a:p>
            <a:pPr lvl="1" algn="ctr"/>
            <a:endParaRPr lang="en-US" dirty="0">
              <a:solidFill>
                <a:srgbClr val="FF0000"/>
              </a:solidFill>
            </a:endParaRPr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8" name="Date Placeholder 13">
            <a:extLst>
              <a:ext uri="{FF2B5EF4-FFF2-40B4-BE49-F238E27FC236}">
                <a16:creationId xmlns:a16="http://schemas.microsoft.com/office/drawing/2014/main" id="{D5944816-4464-46EC-8A5E-106295FA22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3345693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41567" y="6309318"/>
            <a:ext cx="454675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43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13">
            <a:extLst>
              <a:ext uri="{FF2B5EF4-FFF2-40B4-BE49-F238E27FC236}">
                <a16:creationId xmlns:a16="http://schemas.microsoft.com/office/drawing/2014/main" id="{20C52015-9771-4E2C-A7B9-450EC50364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875106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4608140-4FF5-4D36-A3CD-FB816027D5BB}"/>
              </a:ext>
            </a:extLst>
          </p:cNvPr>
          <p:cNvSpPr txBox="1"/>
          <p:nvPr/>
        </p:nvSpPr>
        <p:spPr>
          <a:xfrm>
            <a:off x="298638" y="45402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roduction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E1543-A2A2-4962-8F46-821F2C30F4A0}"/>
              </a:ext>
            </a:extLst>
          </p:cNvPr>
          <p:cNvSpPr txBox="1"/>
          <p:nvPr/>
        </p:nvSpPr>
        <p:spPr>
          <a:xfrm>
            <a:off x="347754" y="1078828"/>
            <a:ext cx="8796246" cy="4308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Why </a:t>
            </a:r>
            <a:r>
              <a:rPr lang="en-IN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multicatalytic</a:t>
            </a:r>
            <a:r>
              <a:rPr lang="en-IN" sz="1600" u="sng" dirty="0">
                <a:latin typeface="Arial" panose="020B0604020202020204" pitchFamily="34" charset="0"/>
                <a:cs typeface="Arial" panose="020B0604020202020204" pitchFamily="34" charset="0"/>
              </a:rPr>
              <a:t> system?</a:t>
            </a:r>
          </a:p>
          <a:p>
            <a:endParaRPr lang="en-IN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nocatalytic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strategy </a:t>
            </a:r>
          </a:p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ome transformations are still challenging or nigh impossible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Utilizes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ubstoichiometric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amounts of the catalyst to activate one of the reactant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he second reactant often requires further activa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equires prior functional group manipula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IN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ulticatalytic</a:t>
            </a:r>
            <a:r>
              <a:rPr lang="en-IN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trategy </a:t>
            </a:r>
          </a:p>
          <a:p>
            <a:pPr lvl="1"/>
            <a:endParaRPr lang="en-GB" sz="1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aximize the chemical usefulness and efficiency of catalyst-driven reaction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Minimizing waste -economic and environmental impac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</a:p>
          <a:p>
            <a:pPr lvl="1"/>
            <a:endParaRPr lang="en-GB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ifficulty in ensuring redox compatibility between the transition metal catalysts</a:t>
            </a:r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alanced kinetics between the two catalytic cycle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Avoiding catalyst deactivation.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Date Placeholder 13">
            <a:extLst>
              <a:ext uri="{FF2B5EF4-FFF2-40B4-BE49-F238E27FC236}">
                <a16:creationId xmlns:a16="http://schemas.microsoft.com/office/drawing/2014/main" id="{2C29E950-F930-4144-B73B-F6ECF8F07E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0061681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533555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6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404316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93449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404316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387D0E-C581-406A-8534-5042D401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07457"/>
              </p:ext>
            </p:extLst>
          </p:nvPr>
        </p:nvGraphicFramePr>
        <p:xfrm>
          <a:off x="2159934" y="1496529"/>
          <a:ext cx="4824133" cy="26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7" name="CS ChemDraw Drawing" r:id="rId4" imgW="7075552" imgH="3854028" progId="ChemDraw.Document.6.0">
                  <p:embed/>
                </p:oleObj>
              </mc:Choice>
              <mc:Fallback>
                <p:oleObj name="CS ChemDraw Drawing" r:id="rId4" imgW="7075552" imgH="3854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934" y="1496529"/>
                        <a:ext cx="4824133" cy="26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231BBB7-D9D3-4FEC-B04A-D83D7E6C8C2F}"/>
              </a:ext>
            </a:extLst>
          </p:cNvPr>
          <p:cNvSpPr txBox="1"/>
          <p:nvPr/>
        </p:nvSpPr>
        <p:spPr>
          <a:xfrm>
            <a:off x="404316" y="4468945"/>
            <a:ext cx="309706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ther multi-catalyst reactions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ifunctional cataly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scade Cataly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ble Activation Catalysis</a:t>
            </a:r>
            <a:endParaRPr lang="en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DA6502-CAB7-4406-A129-365F42731623}"/>
              </a:ext>
            </a:extLst>
          </p:cNvPr>
          <p:cNvSpPr txBox="1"/>
          <p:nvPr/>
        </p:nvSpPr>
        <p:spPr>
          <a:xfrm>
            <a:off x="347754" y="920158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CH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A3EB6B-3E95-4345-AB29-F9A3C778B3AF}"/>
              </a:ext>
            </a:extLst>
          </p:cNvPr>
          <p:cNvSpPr txBox="1"/>
          <p:nvPr/>
        </p:nvSpPr>
        <p:spPr>
          <a:xfrm>
            <a:off x="291197" y="437174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roduction </a:t>
            </a: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926EC440-7A18-4727-B9FA-BA7D7C3508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6263801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7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D29164C-F593-4179-B760-46DFCBB9F589}"/>
              </a:ext>
            </a:extLst>
          </p:cNvPr>
          <p:cNvSpPr txBox="1"/>
          <p:nvPr/>
        </p:nvSpPr>
        <p:spPr>
          <a:xfrm>
            <a:off x="1012628" y="1549803"/>
            <a:ext cx="7118744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fferent combinations of cooperative catalysis in organic transformations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  <a:p>
            <a:pPr lvl="1"/>
            <a:endParaRPr lang="en-US" sz="1600" dirty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Organo- Cooperative Catalysis</a:t>
            </a:r>
          </a:p>
          <a:p>
            <a:pPr lvl="1"/>
            <a:endParaRPr lang="en-US" sz="1600" dirty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/</a:t>
            </a:r>
            <a:r>
              <a:rPr lang="en-US" sz="1600" dirty="0" err="1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redox</a:t>
            </a:r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operative Catalysis  </a:t>
            </a:r>
          </a:p>
          <a:p>
            <a:pPr lvl="1"/>
            <a:endParaRPr lang="en-US" sz="1600" dirty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-/Organo- Cooperative Catalysis</a:t>
            </a:r>
          </a:p>
          <a:p>
            <a:pPr lvl="1"/>
            <a:endParaRPr lang="en-US" sz="1600" dirty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Date Placeholder 13">
            <a:extLst>
              <a:ext uri="{FF2B5EF4-FFF2-40B4-BE49-F238E27FC236}">
                <a16:creationId xmlns:a16="http://schemas.microsoft.com/office/drawing/2014/main" id="{DA8BB7FE-4D60-4BCA-81DC-021FF08047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18269800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476994" y="6309318"/>
            <a:ext cx="319248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8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4608140-4FF5-4D36-A3CD-FB816027D5BB}"/>
              </a:ext>
            </a:extLst>
          </p:cNvPr>
          <p:cNvSpPr txBox="1"/>
          <p:nvPr/>
        </p:nvSpPr>
        <p:spPr>
          <a:xfrm>
            <a:off x="294069" y="453442"/>
            <a:ext cx="410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D64D60-7CD8-47D8-8A61-87F3BA04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96082"/>
              </p:ext>
            </p:extLst>
          </p:nvPr>
        </p:nvGraphicFramePr>
        <p:xfrm>
          <a:off x="184150" y="1498087"/>
          <a:ext cx="8775700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7" name="CS ChemDraw Drawing" r:id="rId4" imgW="17361025" imgH="7976382" progId="ChemDraw.Document.6.0">
                  <p:embed/>
                </p:oleObj>
              </mc:Choice>
              <mc:Fallback>
                <p:oleObj name="CS ChemDraw Drawing" r:id="rId4" imgW="17361025" imgH="797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498087"/>
                        <a:ext cx="8775700" cy="403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8EB0BB3-BD96-4B7A-ACD6-2505ACF4B79A}"/>
              </a:ext>
            </a:extLst>
          </p:cNvPr>
          <p:cNvSpPr/>
          <p:nvPr/>
        </p:nvSpPr>
        <p:spPr>
          <a:xfrm>
            <a:off x="347754" y="5913958"/>
            <a:ext cx="41278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Barry M. Trost,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 J. Am. Chem. Soc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, 13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706–170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CA3DD1-7C3C-4999-A1E0-FC3A463E71A4}"/>
              </a:ext>
            </a:extLst>
          </p:cNvPr>
          <p:cNvSpPr txBox="1"/>
          <p:nvPr/>
        </p:nvSpPr>
        <p:spPr>
          <a:xfrm>
            <a:off x="294069" y="764210"/>
            <a:ext cx="5540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palladium- and vanadium-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catalyzed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a-allyl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enone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formation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7B8B061B-56F4-43E4-9F3D-38B8DD7881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2835253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304245" y="6309318"/>
            <a:ext cx="491997" cy="375685"/>
          </a:xfrm>
        </p:spPr>
        <p:txBody>
          <a:bodyPr/>
          <a:lstStyle/>
          <a:p>
            <a:fld id="{21F21006-67CF-4275-8BB6-2AA49A524542}" type="slidenum">
              <a:rPr lang="en-GB" sz="1400"/>
              <a:t>9</a:t>
            </a:fld>
            <a:endParaRPr lang="en-GB" sz="1400" dirty="0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347755" y="764210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D08F6710-D32A-E84A-A837-4F415BE8897E}"/>
              </a:ext>
            </a:extLst>
          </p:cNvPr>
          <p:cNvSpPr txBox="1"/>
          <p:nvPr/>
        </p:nvSpPr>
        <p:spPr>
          <a:xfrm>
            <a:off x="8036888" y="221730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PN</a:t>
            </a:r>
          </a:p>
        </p:txBody>
      </p:sp>
      <p:cxnSp>
        <p:nvCxnSpPr>
          <p:cNvPr id="19" name="Straight Connector 4">
            <a:extLst>
              <a:ext uri="{FF2B5EF4-FFF2-40B4-BE49-F238E27FC236}">
                <a16:creationId xmlns:a16="http://schemas.microsoft.com/office/drawing/2014/main" id="{6C4F31C2-3ACB-474A-91DB-0646EA86FC9D}"/>
              </a:ext>
            </a:extLst>
          </p:cNvPr>
          <p:cNvCxnSpPr>
            <a:cxnSpLocks/>
          </p:cNvCxnSpPr>
          <p:nvPr/>
        </p:nvCxnSpPr>
        <p:spPr>
          <a:xfrm>
            <a:off x="347755" y="6194782"/>
            <a:ext cx="8448487" cy="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94D625-2243-4FF5-A1D4-3D71D9D5A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65492"/>
              </p:ext>
            </p:extLst>
          </p:nvPr>
        </p:nvGraphicFramePr>
        <p:xfrm>
          <a:off x="401869" y="1989988"/>
          <a:ext cx="8340263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5" name="CS ChemDraw Drawing" r:id="rId4" imgW="17710257" imgH="6117168" progId="ChemDraw.Document.6.0">
                  <p:embed/>
                </p:oleObj>
              </mc:Choice>
              <mc:Fallback>
                <p:oleObj name="CS ChemDraw Drawing" r:id="rId4" imgW="17710257" imgH="6117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869" y="1989988"/>
                        <a:ext cx="8340263" cy="28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72E899D-B8F9-4B44-8936-00EB3B8007C8}"/>
              </a:ext>
            </a:extLst>
          </p:cNvPr>
          <p:cNvSpPr txBox="1"/>
          <p:nvPr/>
        </p:nvSpPr>
        <p:spPr>
          <a:xfrm>
            <a:off x="294069" y="814360"/>
            <a:ext cx="8555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Synthesis of Substituted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Butenolides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Isocoumarins</a:t>
            </a:r>
            <a:r>
              <a:rPr lang="en-US" sz="1600" u="sng" dirty="0">
                <a:latin typeface="Arial" panose="020B0604020202020204" pitchFamily="34" charset="0"/>
                <a:cs typeface="Arial" panose="020B0604020202020204" pitchFamily="34" charset="0"/>
              </a:rPr>
              <a:t> Using Carbophilic Lewis Acid and Lewis Base.</a:t>
            </a:r>
            <a:endParaRPr lang="en-CH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774A74-1F3A-4A89-B012-A93D2324E2A7}"/>
              </a:ext>
            </a:extLst>
          </p:cNvPr>
          <p:cNvSpPr txBox="1"/>
          <p:nvPr/>
        </p:nvSpPr>
        <p:spPr>
          <a:xfrm>
            <a:off x="197735" y="421785"/>
            <a:ext cx="4249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tal/Metal Cooperative Catalysi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C463588-1968-40CF-9F05-74C2CF7FDCBB}"/>
              </a:ext>
            </a:extLst>
          </p:cNvPr>
          <p:cNvSpPr/>
          <p:nvPr/>
        </p:nvSpPr>
        <p:spPr>
          <a:xfrm>
            <a:off x="294069" y="5932137"/>
            <a:ext cx="44729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Suzanne A. Blum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8022–18023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ate Placeholder 13">
            <a:extLst>
              <a:ext uri="{FF2B5EF4-FFF2-40B4-BE49-F238E27FC236}">
                <a16:creationId xmlns:a16="http://schemas.microsoft.com/office/drawing/2014/main" id="{ABBA0172-114E-4079-9195-6201E252D6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7754" y="6356351"/>
            <a:ext cx="1283569" cy="365125"/>
          </a:xfrm>
        </p:spPr>
        <p:txBody>
          <a:bodyPr/>
          <a:lstStyle/>
          <a:p>
            <a:r>
              <a:rPr lang="en-GB" sz="1400" dirty="0"/>
              <a:t>08/02/24</a:t>
            </a:r>
          </a:p>
        </p:txBody>
      </p:sp>
    </p:spTree>
    <p:extLst>
      <p:ext uri="{BB962C8B-B14F-4D97-AF65-F5344CB8AC3E}">
        <p14:creationId xmlns:p14="http://schemas.microsoft.com/office/powerpoint/2010/main" val="3273161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4749</TotalTime>
  <Words>1807</Words>
  <Application>Microsoft Office PowerPoint</Application>
  <PresentationFormat>On-screen Show (4:3)</PresentationFormat>
  <Paragraphs>464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libri Light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ESS TO SUBSTITUTED AZABICYCLOHEXANES BY REDUCTIVE AMINATION</dc:title>
  <dc:creator>Group Cramer</dc:creator>
  <cp:lastModifiedBy>Dhamodharan Sathish</cp:lastModifiedBy>
  <cp:revision>1199</cp:revision>
  <dcterms:created xsi:type="dcterms:W3CDTF">2020-08-08T13:26:20Z</dcterms:created>
  <dcterms:modified xsi:type="dcterms:W3CDTF">2024-02-10T18:17:20Z</dcterms:modified>
</cp:coreProperties>
</file>